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48"/>
  </p:notesMasterIdLst>
  <p:sldIdLst>
    <p:sldId id="256" r:id="rId2"/>
    <p:sldId id="257" r:id="rId3"/>
    <p:sldId id="276" r:id="rId4"/>
    <p:sldId id="280" r:id="rId5"/>
    <p:sldId id="285" r:id="rId6"/>
    <p:sldId id="286" r:id="rId7"/>
    <p:sldId id="287" r:id="rId8"/>
    <p:sldId id="288" r:id="rId9"/>
    <p:sldId id="260" r:id="rId10"/>
    <p:sldId id="284" r:id="rId11"/>
    <p:sldId id="269" r:id="rId12"/>
    <p:sldId id="277" r:id="rId13"/>
    <p:sldId id="281" r:id="rId14"/>
    <p:sldId id="297" r:id="rId15"/>
    <p:sldId id="278" r:id="rId16"/>
    <p:sldId id="289" r:id="rId17"/>
    <p:sldId id="290" r:id="rId18"/>
    <p:sldId id="291" r:id="rId19"/>
    <p:sldId id="295" r:id="rId20"/>
    <p:sldId id="292" r:id="rId21"/>
    <p:sldId id="293" r:id="rId22"/>
    <p:sldId id="294" r:id="rId23"/>
    <p:sldId id="298" r:id="rId24"/>
    <p:sldId id="299" r:id="rId25"/>
    <p:sldId id="300" r:id="rId26"/>
    <p:sldId id="301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258" r:id="rId35"/>
    <p:sldId id="266" r:id="rId36"/>
    <p:sldId id="279" r:id="rId37"/>
    <p:sldId id="282" r:id="rId38"/>
    <p:sldId id="261" r:id="rId39"/>
    <p:sldId id="263" r:id="rId40"/>
    <p:sldId id="274" r:id="rId41"/>
    <p:sldId id="268" r:id="rId42"/>
    <p:sldId id="275" r:id="rId43"/>
    <p:sldId id="264" r:id="rId44"/>
    <p:sldId id="296" r:id="rId45"/>
    <p:sldId id="302" r:id="rId46"/>
    <p:sldId id="303" r:id="rId47"/>
  </p:sldIdLst>
  <p:sldSz cx="12192000" cy="6858000"/>
  <p:notesSz cx="6858000" cy="9144000"/>
  <p:defaultTextStyle>
    <a:defPPr>
      <a:defRPr lang="fa-I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66" d="100"/>
          <a:sy n="66" d="100"/>
        </p:scale>
        <p:origin x="677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6-03T19:35:12.59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233,'1'-4,"1"0,-1 0,1 0,-1 1,1-1,0 1,0-1,1 1,-1 0,1 0,0 0,-1 0,1 0,1 1,-1-1,0 1,0 0,1 0,0 0,-1 0,1 1,0-1,4 0,-1 1,0 0,0 1,0 0,1 0,-1 0,0 1,0 0,0 0,0 1,0 0,0 0,7 4,58 28,-43-19,0-2,1 0,38 9,187 42,-238-61,1 0,-1-1,0-1,1 0,-1-1,0-1,18-4,14-4,52-19,9-2,-41 22,-57 7,1 0,-1 0,1-1,-1-1,20-6,-31 8,1 1,-1-1,1 1,-1-1,0 0,1 0,-1 0,0 1,0-1,1 0,-1-1,0 1,0 0,0 0,1-2,-2 3,0-1,0 1,0-1,0 1,0-1,0 1,0-1,0 1,0-1,0 1,0-1,-1 1,1-1,0 1,0-1,0 1,-1-1,1 1,0-1,-1 1,1 0,0-1,-1 1,1-1,0 1,-1 0,1 0,-1-1,0 1,-3-3,0 1,0 0,-1 1,1-1,0 1,-1 0,0 0,-8-1,3 2,-1 0,1 1,-1 0,1 1,0 0,0 1,0 0,0 0,0 1,0 1,1-1,0 1,-10 8,7-5,1 1,0 0,1 0,0 1,0 1,1-1,1 1,0 1,-12 21,-50 136,68-163,-1-1,0 0,0 0,0 0,-1-1,1 1,-1-1,0 0,-1 0,1 0,-1 0,1-1,-1 0,0 0,-1 0,1 0,0-1,-1 0,1 0,-1-1,0 1,0-1,-7 0,-10 0,1-2,-1 0,1-2,-39-8,24 4,-199-42,225 47,0-1,0 0,0-1,0 0,0 0,1-1,0-1,0 1,0-2,1 0,0 0,-16-16,15 12,0-1,1 0,0 0,1-1,1 0,0 0,0-1,2 0,-6-19,-20-99,28 118,2 1,0 0,0-1,1 1,1-1,0 1,6-25,-6 35,1-1,-1 1,1 0,0-1,0 1,0 0,1 0,-1 1,1-1,0 0,-1 1,1-1,0 1,0 0,1 0,-1 0,0 1,1-1,-1 1,1-1,0 1,-1 0,6 0,10-2,0 1,1 0,25 2,-24 0,-4 0,163 3,-146 0,0 1,0 1,41 13,-19-2,77 27,-112-35,0 0,-1 2,0 1,18 13,-30-19,-1 1,-1 0,1 1,-1-1,0 1,0 0,-1 1,0-1,0 1,-1 0,0 0,0 1,-1-1,0 1,-1-1,2 13,0 9,-2-1,-1 1,-6 49,2-13,3-52,-1 0,0 0,-1-1,0 1,-7 22,7-32,1 0,-1-1,0 1,0-1,0 0,-1 1,1-1,-1 0,1 0,-1-1,0 1,0-1,-1 1,1-1,0 0,-1 0,1 0,-1-1,0 1,1-1,-1 0,0 0,0 0,-7 0,-28 2,-1-3,-54-5,17 1,42 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6-03T19:35:46.67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97,'937'0,"-888"-2,1-1,57-13,94-30,8-1,-116 32,44-8,-48 6,1 4,109-2,186 16,-170 2,116-3,-304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6-03T19:35:50.04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3418 132,'-1'-1,"0"-1,0 0,0 1,0-1,-1 1,1-1,-1 1,1 0,-1-1,0 1,1 0,-1 0,0 0,0 0,0 1,1-1,-1 0,-3 0,0-1,-16-6,-1 1,1 1,-1 1,-45-4,-93 4,119 4,-1004 1,445 2,448 0,-164-4,74-28,159 26,-141-15,174 12,-1 2,0 3,-62 4,108-2,0 1,0-1,0 1,-1 1,1-1,1 0,-1 1,0 0,0 1,-5 2,7-3,1 0,-1 1,1-1,-1 1,1-1,0 1,0 0,0 0,0 0,1 0,-1 0,1 0,0 0,0 0,0 1,-1 4,-2 25,2-1,1 1,1 0,7 50,-3-60,1 0,2-1,10 26,8 31,-17-55,0 0,2-1,1 0,1-1,0 0,2 0,0-2,2 0,0 0,1-2,35 30,-2 3,-38-37,0-1,18 14,-25-23,1 0,-1-1,1 1,0-1,0-1,0 1,0-1,0 0,13 2,21 4,41 14,-52-13,0-1,0-2,54 5,330-10,-183-3,-123 4,-33 0,90-8,-6-24,-109 19,1 1,57-3,264 12,-166 4,370-3,-528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6-04T13:16:32.34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030 532,'-158'49,"-195"89,331-128,0-1,-1-1,-29 6,43-12,1 0,-1-1,1 0,-1-1,1 0,-1 0,0-1,1 0,-1 0,1-1,-1 0,-9-4,16 5,-1 0,1 0,0 0,0-1,0 1,0-1,0 1,0-1,0 0,0 0,1 0,-1 0,0 0,1 0,0 0,0 0,-1-1,2 1,-1-1,0 1,0 0,1-1,-1 1,1-1,0 0,-1-3,2-5,1 1,0 0,0-1,1 1,5-12,1-8,-2 2,-1 2,2 1,0 0,13-26,-18 45,0 0,1 0,-1 0,1 0,1 1,-1-1,1 1,0 0,0 1,1-1,-1 1,1 0,0 0,0 1,0 0,11-4,2 1,1 2,0 0,0 1,30 0,84 7,-82-1,54-4,-103 1,0 0,0-1,1 1,-1-1,0 0,0 0,0 0,0 0,0 0,0-1,0 0,0 1,-1-1,1 0,0 0,-1 0,0-1,1 1,-1-1,0 1,0-1,-1 0,1 1,0-1,-1 0,0 0,1 0,-1 0,1-6,0-7,0 1,-1-1,-1 0,0 0,-2-15,0 1,2 6,0 12,0 1,-1 0,-2-15,3 23,-1 1,1 0,-1-1,0 1,0 0,0 0,0 0,0 0,0 0,-1 0,1 0,-1 0,1 0,-1 0,0 1,1-1,-1 1,0-1,0 1,0 0,-3-1,-4-1,0 1,0 0,0 1,0 0,0 0,-1 1,1 0,0 1,0 0,-17 4,2 1,0 1,-43 19,21-4,32-14,0-1,-1 0,0-1,0-1,-25 6,5-3,1 0,-43 19,33-12,32-10,-1 1,1 0,0 1,1 0,0 1,0 0,-13 13,-6 9,-26 33,47-51,0 1,1 0,0 0,2 1,-1 0,1 0,1 0,-5 24,1 12,-5 62,13-94,-2 1,2 1,1 0,0-1,2 1,0-1,1 1,1-1,1 0,0 0,1 0,2-1,0 0,0 0,2-1,0 0,20 24,-18-26,0 0,0-1,1 0,1-1,0-1,1 0,0-1,1-1,21 11,97 48,-128-66,10 7,1-1,0 0,0-2,1 0,0-1,1-1,-1 0,1-2,26 2,-15-3,1-2,0-2,-1 0,36-9,-33 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6-03T19:35:16.62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6 431,'135'2,"158"-5,-241-1,79-16,-126 19,0-1,0 1,0-1,0 0,-1 0,1 0,-1-1,1 1,-1-1,0 0,0 0,0-1,0 1,-1-1,1 0,-1 0,0 0,0-1,-1 1,1 0,-1-1,0 0,0 0,-1 1,1-1,-1 0,0 0,1-9,-2 8,0-1,0 1,-1-1,1 1,-1-1,-1 1,1 0,-1 0,0-1,-1 1,1 0,-1 1,-1-1,1 0,-1 1,0 0,0 0,0 0,-1 0,1 1,-1 0,-8-6,-202-123,209 129,0 0,0 1,-1 0,1 1,-1-1,0 1,0 1,1-1,-1 1,0 0,0 1,0-1,-1 2,1-1,-13 3,-3 2,0 2,1 0,-31 16,-5 1,48-21,0 1,0 1,0-1,1 2,0-1,-12 10,17-11,0 0,0 0,0 1,1-1,-1 1,1 0,0 0,1 0,-1 1,1-1,0 0,0 1,-1 6,-1 11,1 0,2 0,0 0,1 0,1 0,1 0,8 37,2-10,3-1,27 64,-36-98,1-1,1 0,0 0,1-1,0 0,1 0,1-1,0-1,20 18,-24-24,-1 0,1-1,0 0,0 0,1 0,-1-1,1 0,0 0,0-1,0 0,0 0,0-1,0 0,0-1,0 0,0 0,1 0,-1-1,0-1,13-3,7-5,-1-1,0-1,-1-2,0 0,-1-2,25-21,-8 9,20-17,-57 40,0 0,0 0,-1 0,0-1,0 0,0 0,0 0,-1 0,3-6,1-13,-1 0,-1 0,-1 0,-1-1,-1 0,-2-26,0 1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6-03T19:35:19.15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228,'5'-1,"0"1,0-1,0 0,0-1,0 1,5-3,21-5,-9 5,11-1,-1-1,0-2,56-21,-57 17,1 0,0 2,0 2,1 0,0 3,41-3,-44 4,-1-2,1-1,49-19,-45 14,0 1,45-7,-32 12,-6 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6-03T19:35:23.59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619,'620'0,"-610"0,0 0,0-1,0 0,0 0,15-5,-22 5,0 0,0 0,0-1,-1 1,1-1,0 0,-1 1,0-1,1 0,-1-1,0 1,0 0,0-1,0 1,-1-1,1 1,-1-1,1 0,-1 1,0-1,0 0,1-6,1-8,-1 0,0 0,-2-1,0 1,-1 0,0-1,-2 1,0 0,0 0,-2 0,0 1,-1-1,-1 1,0 1,-2-1,-9-14,10 21,0 1,0-1,-1 1,0 1,0 0,-1 0,0 1,0 0,-1 1,0 0,1 1,-2 0,1 0,0 1,-1 1,1 0,-1 1,-21-1,15 2,-1 0,0 2,1 0,-1 1,1 0,0 2,0 0,0 1,1 1,0 1,-19 10,24-9,-1-1,2 2,-1 0,1 0,1 1,0 0,0 1,1 0,1 1,0-1,0 2,2-1,-6 16,4-5,1 1,1 0,1 0,1 1,2-1,1 47,2-45,1-1,1 0,2 0,0 0,17 43,-10-34,1 0,2-1,30 49,-38-73,0 0,0 0,0-1,1 0,1 0,0-1,0 0,0-1,1 0,0 0,0-1,1 0,0-1,0-1,12 4,-17-6,0-2,1 1,-1-1,1 0,-1 0,0-1,1 0,-1 0,0 0,0-1,0 0,0 0,0 0,10-6,4-4,0 0,28-24,-22 11,-1-1,-1 0,-1-2,34-54,-20 28,-29 41,-1-1,0 1,-1-1,0 0,-2-1,1 1,-2-1,0 0,0 0,-1-18,0-19,-8-84,4 117,0-1,-2 1,0 0,-1 1,-1-1,-1 1,0 0,-1 0,-1 1,-1 0,0 1,-2 0,-17-20,-4-2,15 17,0 0,-25-19,37 34,0 1,-1 1,0-1,0 1,0 0,-1 1,1-1,-1 2,0-1,0 1,-13-2,8 2,-1 1,1 0,0 1,0 0,0 1,-1 0,1 1,0 1,1 0,-26 10,36-11,-1-1,1 1,-1 0,1 1,-1-1,1 0,0 0,0 1,0 0,1-1,-1 1,1 0,-1 0,1 0,0 0,0 0,0 0,0 0,1 0,-1 0,1 0,0 0,0 1,0 4,2 9,0 1,1 0,7 22,-3-6,19 172,-25-198,2 13,1-1,1 0,9 24,-10-29,9 2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6-03T19:35:35.04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40 390,'126'-1,"134"3,-240 0,1 2,-2 0,1 1,0 1,35 16,23 8,-47-21,56 18,101 18,-43-15,-85-16,1-3,102 6,-131-16,-1-1,0-2,1-2,-1-1,0-1,36-12,12-3,2 3,139-13,49-9,-218 31,68-2,18-3,-5 1,1 5,137 9,-109 1,-146-1,35-1,-44 0,-30 0,-880 0,837-1,-1-3,1-3,0-3,-88-25,93 22,-1 2,0 3,-119 1,61 4,-138-24,-134 23,292 4,53-1,-72-14,-33-1,-5 0,-2 0,157 16,-7-1,0 1,0 0,0 1,0 0,0 0,-17 5,24-5,1 1,-1-1,1 1,-1 0,1-1,-1 1,1 0,0 0,0 1,0-1,0 0,0 1,1-1,-1 1,1 0,-1-1,1 1,0 0,0 0,0 0,1 0,-1 0,1 0,-1 0,1 0,0 5,1 15,0-1,1 1,1 0,1-1,2 0,0 0,1 0,1-1,1 0,0-1,2 1,21 29,-19-38,-1 0,2 0,-1-1,2-1,-1 0,29 13,-28-16,0-1,0 0,1-1,-1 0,1-2,1 0,22 2,119-4,-104-3,815-1,-607 3,-235 2,1 1,-1 1,0 1,28 10,32 6,93 6,-90-16,87 24,-168-33,-1 0,1 0,0 0,-1-2,1 1,0-1,-1 0,1 0,17-4,-19 1,0 1,-1-1,1 0,-1-1,1 1,-1-1,0 0,0-1,-1 0,1 0,-1 0,6-8,11-16,-1-1,-2-1,-1 0,-1-2,-2 0,-1-1,-1 0,14-68,-26 95,1 0,0 1,0-1,0 0,1 1,0 0,1 0,-1 0,1 0,0 0,1 1,-1-1,1 1,10-8,-8 8,1 1,0 0,0 0,0 0,0 1,1 1,-1-1,1 1,0 1,-1-1,15 1,172 3,20-1,-210-1,-1-1,1 1,-1-1,1 0,-1 0,0-1,1 1,-1-1,0 0,0 0,0 0,0-1,-1 1,1-1,-1 0,1 0,-1 0,0-1,4-5,-5 5,-1 1,1 0,-1 0,0-1,0 1,0-1,0 1,0-1,-1 1,0-1,0 1,0-1,0 1,0-1,-1 1,0-1,1 1,-1-1,-1 1,1-1,0 1,-1 0,0 0,1 0,-4-4,-5-6,0 1,0 1,-1 0,-1 0,-20-14,-69-40,89 59,0 0,0 1,-1 1,0 0,0 0,0 1,-22-1,-96 0,92 4,-423 22,352-15,39 1,-116 28,58-9,-77 5,171-26,-66 20,66-16,-59 10,69-17,-368 30,-522-34,895 1,-1 1,0 1,1 1,0 0,-38 13,51-14,0 1,0 0,0 0,0 1,1 0,-1 0,1 0,0 1,0 0,1 0,-1 0,1 1,0 0,1 0,-1 0,1 0,1 1,-1 0,-2 8,2-3,1 0,0 0,1 0,0 0,1 0,1 0,0 1,0-1,2 0,-1 0,1 0,1 0,0 0,1 0,0-1,1 1,0-1,1 0,0-1,0 1,1-1,15 16,15 7,1-2,2-2,0-2,2-1,74 33,69 4,-145-52,15 4,1-3,1-3,84 4,177-12,-138-5,442 5,-587-3,66-12,23-2,-74 15,-9 0,0-1,0-2,58-14,76-43,-119 38,2 3,66-15,-120 35,47-14,-48 13,0-1,0 1,0-1,0 0,-1 0,1 0,0 0,-1 0,0-1,1 1,-1-1,0 0,3-5,9-23,0-2,11-44,-10 27,-2 7,12-70,-19 7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6-03T19:35:35.42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927 62,'-6'0,"-12"0,-15 0,-17 0,-17-6,-3-1,-5 0,-13 2,5 1,-2 1,-1-3,2-2,10 1,12 2,17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6-03T19:35:37.31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843 229,'1'-3,"-1"0,0-1,0 1,0 0,0 0,-1 0,1-1,-1 1,0 0,0 0,0 0,0 0,0 0,-1 0,1 1,-1-1,0 0,0 1,0-1,0 1,0 0,0-1,-1 1,1 0,-1 1,0-1,1 0,-1 1,0-1,0 1,0 0,0 0,0 0,0 0,0 1,-4-1,-48-7,-94-3,16 3,-99-9,192 15,-17-5,1-1,-1-3,-70-24,84 24,0 2,0 2,-62-2,-134 10,105 1,120-2,-1 1,1 0,-1 1,1 1,0 0,0 1,0 0,-14 8,21-9,0 1,0 0,0 0,1 1,-1 0,1 0,0 1,1-1,-1 1,1 0,1 1,-1 0,1-1,0 1,0 0,-2 9,0 3,1 0,0 0,2 0,0 0,1 23,5 101,1-56,-4-71,1 11,4 38,-4-58,1 0,0 0,0 0,0 0,0 0,1 0,1-1,-1 1,1-1,6 8,10 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6-03T19:35:42.75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75'0,"0"2,0 4,0 3,143 38,-161-30,0-2,1-3,0-2,1-3,86-1,-35-6,129-5,-181-2,0-4,64-18,-70 14,0 3,1 2,62-3,314 13,-173 3,317-3,-552 0,39 6,-28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6-03T19:35:45.10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31,'1120'0,"-1053"-4,1-2,103-25,-89 15,-43 7,42-16,-56 16,0 1,1 2,0 0,0 1,30-1,548 7,-243 1,125-2,-44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79E278-8617-4D21-8578-B3461B99B0CF}" type="datetimeFigureOut">
              <a:rPr lang="en-US" smtClean="0"/>
              <a:t>6/4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92D66C-AA97-4299-8E04-51A287D03EE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316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797F9B-1ECC-290E-E6A5-961C55688A6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5EB1DC-3FED-EFFB-DE47-37BBCDF96B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fa-I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B4A732-12B2-0F89-A660-92DDFE0CFC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0AF4C8-61F7-472B-910E-CBB379DB8A51}" type="datetime1">
              <a:rPr lang="en-US" smtClean="0"/>
              <a:t>6/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493A48-1B98-76AF-E6B7-01A00E69A9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D657B3-30AE-B9C3-8465-189C1083C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D6029B-A7B6-42A6-9385-39AD5DA5B69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0829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D8C08D-8E27-FF9D-CA47-7F06B37201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62BDD8E-B79F-6923-10E6-8D874B7A1B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E69EBC-455D-B073-F7AE-AB67342160F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348653A-046F-4923-893B-EDD34322249C}" type="datetime1">
              <a:rPr lang="en-US" smtClean="0"/>
              <a:t>6/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620B6B-9A56-65F1-5EDF-D3EBCC9BC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E829DE-A798-AA90-D7E5-F5E4C703D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D6029B-A7B6-42A6-9385-39AD5DA5B69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7600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35BE74E-77ED-A5B1-184E-A72F8C59367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B4BF1D4-9BA0-BE24-E60F-CC18257D86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C2A1F3-D43A-1DE5-C611-E1351120220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FDE542A-6D0F-43DC-B9F7-64650EA98B60}" type="datetime1">
              <a:rPr lang="en-US" smtClean="0"/>
              <a:t>6/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903F4A-74D3-9B3B-7C5D-FDACFFD68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B1C89F-993C-3611-B915-3374DDDE5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D6029B-A7B6-42A6-9385-39AD5DA5B69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6654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C07E2-1D38-CFC4-37FB-C0914A3D09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>
              <a:defRPr baseline="0">
                <a:latin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00B5AC-7DA3-3C40-4F60-A3894599F6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>
              <a:defRPr baseline="0">
                <a:latin typeface="Times New Roman" panose="02020603050405020304" pitchFamily="18" charset="0"/>
                <a:cs typeface="+mj-cs"/>
              </a:defRPr>
            </a:lvl1pPr>
            <a:lvl2pPr>
              <a:defRPr baseline="0">
                <a:latin typeface="Times New Roman" panose="02020603050405020304" pitchFamily="18" charset="0"/>
                <a:cs typeface="+mj-cs"/>
              </a:defRPr>
            </a:lvl2pPr>
            <a:lvl3pPr>
              <a:defRPr baseline="0">
                <a:latin typeface="Times New Roman" panose="02020603050405020304" pitchFamily="18" charset="0"/>
                <a:cs typeface="+mj-cs"/>
              </a:defRPr>
            </a:lvl3pPr>
            <a:lvl4pPr>
              <a:defRPr baseline="0">
                <a:latin typeface="Times New Roman" panose="02020603050405020304" pitchFamily="18" charset="0"/>
                <a:cs typeface="+mj-cs"/>
              </a:defRPr>
            </a:lvl4pPr>
            <a:lvl5pPr>
              <a:defRPr baseline="0">
                <a:latin typeface="Times New Roman" panose="02020603050405020304" pitchFamily="18" charset="0"/>
                <a:cs typeface="+mj-cs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A82A00-C65E-B247-6513-4D067119ED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CA5F3B6-3983-451D-B01A-4F450C7FAD6F}" type="datetime1">
              <a:rPr lang="en-US" smtClean="0"/>
              <a:t>6/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4CC62D-1E53-E76C-A8BA-946F7B0B13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D2A6CC-F4E3-F010-2651-499548676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algn="r" rtl="1">
              <a:defRPr baseline="0">
                <a:latin typeface="Times New Roman" panose="02020603050405020304" pitchFamily="18" charset="0"/>
              </a:defRPr>
            </a:lvl1pPr>
          </a:lstStyle>
          <a:p>
            <a:fld id="{48D6029B-A7B6-42A6-9385-39AD5DA5B6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401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6795C4-BE6D-A8E5-3693-78B0C89DF2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D76DCB7-805E-6D76-F6A4-B29BDBC8F9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5D7665-BDF5-A829-7F84-320165CE9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327B833-E703-4BD3-9699-0C08C4C00904}" type="datetime1">
              <a:rPr lang="en-US" smtClean="0"/>
              <a:t>6/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5C8CC8-C791-AF53-CD5C-03EA6F1D64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07C8E7-774E-A22D-BCA4-0A0BDEA06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D6029B-A7B6-42A6-9385-39AD5DA5B69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4615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416E1-54C7-4259-1748-0D179053D7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C61932-DABE-DE43-C33C-6979C3E7390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F537B3D-6512-764F-7EC5-04A55FF8D7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603557E-BEAC-0C54-D4CF-E7A35693400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BFA15C0-65E9-4734-B1D6-49ADA7F51DA5}" type="datetime1">
              <a:rPr lang="en-US" smtClean="0"/>
              <a:t>6/4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E3D343-F60B-B7DC-1530-FA7EF65E1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601FA4-0184-AD91-7F05-BACD0E067D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D6029B-A7B6-42A6-9385-39AD5DA5B69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1872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00AD1-4F33-1B29-2218-028E5FE2AB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EC3590-03EE-7F21-5087-96E82C5524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0AF368-D86A-C0CA-9EF2-64ED4DAC48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7D05E92-F1F2-89EF-9E23-639804B4BB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4027D98-DA6E-561D-F7BC-D233ADEC078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228D1A0-28E4-8F9A-2F19-5FAEB33107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4104ECC-EC07-4210-8F69-A43F8DE129FC}" type="datetime1">
              <a:rPr lang="en-US" smtClean="0"/>
              <a:t>6/4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7322C66-7761-A054-0C37-6BE88406B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02340C8-82FF-624C-70B4-0298E7A50F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D6029B-A7B6-42A6-9385-39AD5DA5B69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79928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C172A5-4862-675E-93CD-5EF1F964D8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F56971-228D-5700-1511-9A76F5E747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E948C64-7C66-4146-89AE-62C4AF0A283D}" type="datetime1">
              <a:rPr lang="en-US" smtClean="0"/>
              <a:t>6/4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A249F4-75D2-51BE-1024-B684BD97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0585A7-DF59-BAF2-A251-B691EB548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D6029B-A7B6-42A6-9385-39AD5DA5B69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7057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6DABE8-B89B-6FFF-4462-BFAC6EB596D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7E94511-50B4-4E63-8C22-96D9AAEC8C7E}" type="datetime1">
              <a:rPr lang="en-US" smtClean="0"/>
              <a:t>6/4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6004CC-9B3F-A038-3F42-F1C3809FA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259A6E-AE5F-14B0-ED2D-7D953806A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D6029B-A7B6-42A6-9385-39AD5DA5B69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8043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F0F93A-A1ED-380A-7284-C3F87A9D51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A743E7-8B48-08DA-CAD5-40A8D4BBBE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878C731-73E0-DEEE-6B56-1E8A7E21AA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C3FFCA9-1684-1D8B-55E1-386F0AC8BB6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3A9918B-F1BA-43F6-B2B3-0D450B120166}" type="datetime1">
              <a:rPr lang="en-US" smtClean="0"/>
              <a:t>6/4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81ED34-DE5E-3515-A937-26F4E2C7B7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CB0200-27F8-38B4-B58E-CC9E8EFE7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D6029B-A7B6-42A6-9385-39AD5DA5B69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94451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7824FF-1740-2707-45D5-37CFD6AD93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891DC0C-9A8A-E0F2-1E7C-8A206D92196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a-IR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1FAE7F-1059-96F8-68C2-C06E61C0B7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82A69B-4F33-400D-CA62-26B75E9455E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360AA4-3651-4051-922B-697B64B9C0BB}" type="datetime1">
              <a:rPr lang="en-US" smtClean="0"/>
              <a:t>6/4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783B92-0344-69DC-60D2-CD0492F968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fa-I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327F76F-533C-F732-3A6A-45B95249C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8D6029B-A7B6-42A6-9385-39AD5DA5B69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61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0876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a-I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RezaAhmadi1102/Gams02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mp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mp"/><Relationship Id="rId7" Type="http://schemas.openxmlformats.org/officeDocument/2006/relationships/image" Target="../media/image13.tmp"/><Relationship Id="rId2" Type="http://schemas.openxmlformats.org/officeDocument/2006/relationships/image" Target="../media/image8.tm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tmp"/><Relationship Id="rId5" Type="http://schemas.openxmlformats.org/officeDocument/2006/relationships/image" Target="../media/image11.tmp"/><Relationship Id="rId4" Type="http://schemas.openxmlformats.org/officeDocument/2006/relationships/image" Target="../media/image10.tm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tmp"/><Relationship Id="rId3" Type="http://schemas.openxmlformats.org/officeDocument/2006/relationships/image" Target="../media/image14.wmf"/><Relationship Id="rId7" Type="http://schemas.openxmlformats.org/officeDocument/2006/relationships/image" Target="../media/image17.tmp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tmp"/><Relationship Id="rId5" Type="http://schemas.openxmlformats.org/officeDocument/2006/relationships/image" Target="../media/image15.tmp"/><Relationship Id="rId4" Type="http://schemas.openxmlformats.org/officeDocument/2006/relationships/oleObject" Target="../embeddings/oleObject2.bin"/><Relationship Id="rId9" Type="http://schemas.openxmlformats.org/officeDocument/2006/relationships/image" Target="../media/image19.tmp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customXml" Target="../ink/ink6.xml"/><Relationship Id="rId18" Type="http://schemas.openxmlformats.org/officeDocument/2006/relationships/image" Target="../media/image29.png"/><Relationship Id="rId26" Type="http://schemas.openxmlformats.org/officeDocument/2006/relationships/image" Target="../media/image20.png"/><Relationship Id="rId3" Type="http://schemas.openxmlformats.org/officeDocument/2006/relationships/customXml" Target="../ink/ink1.xml"/><Relationship Id="rId21" Type="http://schemas.openxmlformats.org/officeDocument/2006/relationships/customXml" Target="../ink/ink10.xml"/><Relationship Id="rId7" Type="http://schemas.openxmlformats.org/officeDocument/2006/relationships/customXml" Target="../ink/ink3.xml"/><Relationship Id="rId12" Type="http://schemas.openxmlformats.org/officeDocument/2006/relationships/image" Target="../media/image26.png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2" Type="http://schemas.openxmlformats.org/officeDocument/2006/relationships/image" Target="../media/image18.png"/><Relationship Id="rId16" Type="http://schemas.openxmlformats.org/officeDocument/2006/relationships/image" Target="../media/image28.png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customXml" Target="../ink/ink5.xml"/><Relationship Id="rId24" Type="http://schemas.openxmlformats.org/officeDocument/2006/relationships/image" Target="../media/image32.png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10" Type="http://schemas.openxmlformats.org/officeDocument/2006/relationships/image" Target="../media/image25.png"/><Relationship Id="rId19" Type="http://schemas.openxmlformats.org/officeDocument/2006/relationships/customXml" Target="../ink/ink9.xml"/><Relationship Id="rId4" Type="http://schemas.openxmlformats.org/officeDocument/2006/relationships/image" Target="../media/image22.png"/><Relationship Id="rId9" Type="http://schemas.openxmlformats.org/officeDocument/2006/relationships/customXml" Target="../ink/ink4.xml"/><Relationship Id="rId14" Type="http://schemas.openxmlformats.org/officeDocument/2006/relationships/image" Target="../media/image27.png"/><Relationship Id="rId22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mp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mp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mp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mp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mp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mp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mp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mp"/><Relationship Id="rId2" Type="http://schemas.openxmlformats.org/officeDocument/2006/relationships/image" Target="../media/image28.tmp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mp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mp"/><Relationship Id="rId2" Type="http://schemas.openxmlformats.org/officeDocument/2006/relationships/image" Target="../media/image31.tmp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mp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tmp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mp"/><Relationship Id="rId2" Type="http://schemas.openxmlformats.org/officeDocument/2006/relationships/image" Target="../media/image1.tmp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mp"/><Relationship Id="rId2" Type="http://schemas.openxmlformats.org/officeDocument/2006/relationships/image" Target="../media/image35.tmp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mp"/><Relationship Id="rId2" Type="http://schemas.openxmlformats.org/officeDocument/2006/relationships/image" Target="../media/image37.tmp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tmp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mp"/><Relationship Id="rId2" Type="http://schemas.openxmlformats.org/officeDocument/2006/relationships/image" Target="../media/image40.tmp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mp"/><Relationship Id="rId2" Type="http://schemas.openxmlformats.org/officeDocument/2006/relationships/image" Target="../media/image42.tmp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tmp"/><Relationship Id="rId4" Type="http://schemas.openxmlformats.org/officeDocument/2006/relationships/image" Target="../media/image44.tmp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mp"/><Relationship Id="rId2" Type="http://schemas.openxmlformats.org/officeDocument/2006/relationships/image" Target="../media/image46.tmp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mp"/><Relationship Id="rId2" Type="http://schemas.openxmlformats.org/officeDocument/2006/relationships/image" Target="../media/image48.tmp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tmp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mp"/><Relationship Id="rId2" Type="http://schemas.openxmlformats.org/officeDocument/2006/relationships/image" Target="../media/image51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tmp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mp"/><Relationship Id="rId2" Type="http://schemas.openxmlformats.org/officeDocument/2006/relationships/image" Target="../media/image54.tmp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mp"/><Relationship Id="rId2" Type="http://schemas.openxmlformats.org/officeDocument/2006/relationships/image" Target="../media/image56.tmp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tmp"/><Relationship Id="rId2" Type="http://schemas.openxmlformats.org/officeDocument/2006/relationships/image" Target="../media/image58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tmp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tmp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tmp"/><Relationship Id="rId2" Type="http://schemas.openxmlformats.org/officeDocument/2006/relationships/image" Target="../media/image62.tmp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tmp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tmp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tmp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mp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222340"/>
            <a:ext cx="9144000" cy="1560830"/>
          </a:xfrm>
        </p:spPr>
        <p:txBody>
          <a:bodyPr/>
          <a:lstStyle/>
          <a:p>
            <a:pPr rtl="1">
              <a:lnSpc>
                <a:spcPct val="100000"/>
              </a:lnSpc>
            </a:pPr>
            <a:r>
              <a:rPr lang="fa-IR" dirty="0">
                <a:cs typeface="B Nazanin" panose="00000400000000000000" pitchFamily="2" charset="-78"/>
              </a:rPr>
              <a:t>آموزش نرم افزار </a:t>
            </a:r>
            <a:r>
              <a:rPr lang="en-US" sz="5400" dirty="0">
                <a:latin typeface="Times New Roman" panose="02020603050405020304" pitchFamily="18" charset="0"/>
              </a:rPr>
              <a:t>GAMS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42572" y="4314887"/>
            <a:ext cx="7891272" cy="2041463"/>
          </a:xfrm>
        </p:spPr>
        <p:txBody>
          <a:bodyPr numCol="1">
            <a:noAutofit/>
          </a:bodyPr>
          <a:lstStyle/>
          <a:p>
            <a:pPr algn="r" rtl="1">
              <a:lnSpc>
                <a:spcPct val="150000"/>
              </a:lnSpc>
            </a:pPr>
            <a:r>
              <a:rPr lang="fa-IR" dirty="0">
                <a:cs typeface="B Nazanin" panose="00000400000000000000" pitchFamily="2" charset="-78"/>
              </a:rPr>
              <a:t>رضا احمدی ملکوت</a:t>
            </a:r>
          </a:p>
          <a:p>
            <a:pPr algn="r" rtl="1">
              <a:lnSpc>
                <a:spcPct val="150000"/>
              </a:lnSpc>
            </a:pPr>
            <a:r>
              <a:rPr lang="fa-IR" sz="2400" dirty="0">
                <a:cs typeface="B Nazanin" panose="00000400000000000000" pitchFamily="2" charset="-78"/>
              </a:rPr>
              <a:t>آیدی روبیکا:</a:t>
            </a:r>
            <a:r>
              <a:rPr lang="en-US" sz="2000" dirty="0">
                <a:latin typeface="Times New Roman" panose="02020603050405020304" pitchFamily="18" charset="0"/>
                <a:cs typeface="+mj-cs"/>
              </a:rPr>
              <a:t>Rezaahmadi_ie  </a:t>
            </a:r>
            <a:endParaRPr lang="fa-IR" sz="2400" dirty="0">
              <a:latin typeface="Times New Roman" panose="02020603050405020304" pitchFamily="18" charset="0"/>
              <a:cs typeface="+mj-cs"/>
            </a:endParaRPr>
          </a:p>
          <a:p>
            <a:pPr algn="r" rtl="1">
              <a:lnSpc>
                <a:spcPct val="150000"/>
              </a:lnSpc>
            </a:pPr>
            <a:r>
              <a:rPr lang="fa-IR" dirty="0">
                <a:cs typeface="B Nazanin" panose="00000400000000000000" pitchFamily="2" charset="-78"/>
              </a:rPr>
              <a:t>گیت هاب: </a:t>
            </a:r>
            <a:r>
              <a:rPr lang="en-US" sz="2000" dirty="0">
                <a:latin typeface="Times New Roman" panose="02020603050405020304" pitchFamily="18" charset="0"/>
                <a:cs typeface="+mj-cs"/>
                <a:hlinkClick r:id="rId2"/>
              </a:rPr>
              <a:t>https://github.com/RezaAhmadi1102/Gams02</a:t>
            </a:r>
            <a:endParaRPr lang="en-US" sz="2000" dirty="0">
              <a:latin typeface="Times New Roman" panose="02020603050405020304" pitchFamily="18" charset="0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48D6029B-A7B6-42A6-9385-39AD5DA5B693}" type="slidenum">
              <a:rPr lang="en-US" sz="1400" smtClean="0">
                <a:latin typeface="Times New Roman" panose="02020603050405020304" pitchFamily="18" charset="0"/>
                <a:cs typeface="B Nazanin" panose="00000400000000000000" pitchFamily="2" charset="-78"/>
              </a:rPr>
              <a:pPr algn="r"/>
              <a:t>1</a:t>
            </a:fld>
            <a:endParaRPr lang="en-US" sz="1400" dirty="0">
              <a:latin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1531355-2A3A-CF2F-E99B-1DC00A7B9E98}"/>
              </a:ext>
            </a:extLst>
          </p:cNvPr>
          <p:cNvSpPr txBox="1">
            <a:spLocks/>
          </p:cNvSpPr>
          <p:nvPr/>
        </p:nvSpPr>
        <p:spPr>
          <a:xfrm>
            <a:off x="1524000" y="370009"/>
            <a:ext cx="9144000" cy="1215723"/>
          </a:xfrm>
          <a:prstGeom prst="rect">
            <a:avLst/>
          </a:prstGeo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a-IR" b="1" dirty="0">
                <a:cs typeface="B Nazanin" panose="00000400000000000000" pitchFamily="2" charset="-78"/>
              </a:rPr>
              <a:t>به نام خدا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581477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574413"/>
            <a:ext cx="10058400" cy="1609344"/>
          </a:xfrm>
        </p:spPr>
        <p:txBody>
          <a:bodyPr/>
          <a:lstStyle/>
          <a:p>
            <a:pPr algn="ctr"/>
            <a:r>
              <a:rPr lang="en-US" b="1" dirty="0"/>
              <a:t>Variable Types</a:t>
            </a:r>
            <a:br>
              <a:rPr lang="en-US" b="1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86" y="1921399"/>
            <a:ext cx="7234366" cy="3774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1582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7270" y="146755"/>
            <a:ext cx="10058400" cy="1050657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olve Statem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070" y="836041"/>
            <a:ext cx="10058400" cy="5520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2664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388962" y="992530"/>
            <a:ext cx="9114645" cy="4872940"/>
            <a:chOff x="1720521" y="2095471"/>
            <a:chExt cx="7445140" cy="2859707"/>
          </a:xfrm>
        </p:grpSpPr>
        <p:pic>
          <p:nvPicPr>
            <p:cNvPr id="5" name="Picture 4" descr="Screen Clippi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5998" y="2121741"/>
              <a:ext cx="3069663" cy="807490"/>
            </a:xfrm>
            <a:prstGeom prst="rect">
              <a:avLst/>
            </a:prstGeom>
          </p:spPr>
        </p:pic>
        <p:pic>
          <p:nvPicPr>
            <p:cNvPr id="6" name="Picture 5" descr="Screen Clippi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20521" y="2095471"/>
              <a:ext cx="2901608" cy="833760"/>
            </a:xfrm>
            <a:prstGeom prst="rect">
              <a:avLst/>
            </a:prstGeom>
          </p:spPr>
        </p:pic>
        <p:pic>
          <p:nvPicPr>
            <p:cNvPr id="7" name="Picture 6" descr="Screen Clippi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5997" y="3066205"/>
              <a:ext cx="3069663" cy="835200"/>
            </a:xfrm>
            <a:prstGeom prst="rect">
              <a:avLst/>
            </a:prstGeom>
          </p:spPr>
        </p:pic>
        <p:pic>
          <p:nvPicPr>
            <p:cNvPr id="8" name="Picture 7" descr="Screen Clippi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20522" y="3125539"/>
              <a:ext cx="2901607" cy="835200"/>
            </a:xfrm>
            <a:prstGeom prst="rect">
              <a:avLst/>
            </a:prstGeom>
          </p:spPr>
        </p:pic>
        <p:pic>
          <p:nvPicPr>
            <p:cNvPr id="9" name="Picture 8" descr="Screen Clippi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5997" y="4190092"/>
              <a:ext cx="3069663" cy="765086"/>
            </a:xfrm>
            <a:prstGeom prst="rect">
              <a:avLst/>
            </a:prstGeom>
          </p:spPr>
        </p:pic>
        <p:pic>
          <p:nvPicPr>
            <p:cNvPr id="10" name="Picture 9" descr="Screen Clippi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20521" y="4157047"/>
              <a:ext cx="2901608" cy="7650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452462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602300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87832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284789" y="290668"/>
            <a:ext cx="9159291" cy="6276664"/>
            <a:chOff x="2362151" y="124175"/>
            <a:chExt cx="6440890" cy="6513734"/>
          </a:xfrm>
        </p:grpSpPr>
        <p:grpSp>
          <p:nvGrpSpPr>
            <p:cNvPr id="11" name="Group 10"/>
            <p:cNvGrpSpPr/>
            <p:nvPr/>
          </p:nvGrpSpPr>
          <p:grpSpPr>
            <a:xfrm>
              <a:off x="2362151" y="124175"/>
              <a:ext cx="6440890" cy="2793050"/>
              <a:chOff x="2381437" y="711197"/>
              <a:chExt cx="5417710" cy="2793050"/>
            </a:xfrm>
          </p:grpSpPr>
          <p:pic>
            <p:nvPicPr>
              <p:cNvPr id="7" name="Picture 6" descr="Screen Clippi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119395" y="711197"/>
                <a:ext cx="1679752" cy="2754492"/>
              </a:xfrm>
              <a:prstGeom prst="rect">
                <a:avLst/>
              </a:prstGeom>
            </p:spPr>
          </p:pic>
          <p:pic>
            <p:nvPicPr>
              <p:cNvPr id="8" name="Picture 7" descr="Screen Clippin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81437" y="749754"/>
                <a:ext cx="3635838" cy="2754493"/>
              </a:xfrm>
              <a:prstGeom prst="rect">
                <a:avLst/>
              </a:prstGeom>
            </p:spPr>
          </p:pic>
        </p:grpSp>
        <p:pic>
          <p:nvPicPr>
            <p:cNvPr id="9" name="Picture 8" descr="Screen Clippi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83556" y="3953052"/>
              <a:ext cx="6319485" cy="2684857"/>
            </a:xfrm>
            <a:prstGeom prst="rect">
              <a:avLst/>
            </a:prstGeom>
          </p:spPr>
        </p:pic>
        <p:pic>
          <p:nvPicPr>
            <p:cNvPr id="15" name="Picture 14" descr="Screen Clippi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9733" y="2878667"/>
              <a:ext cx="1623308" cy="1074383"/>
            </a:xfrm>
            <a:prstGeom prst="rect">
              <a:avLst/>
            </a:prstGeom>
          </p:spPr>
        </p:pic>
        <p:pic>
          <p:nvPicPr>
            <p:cNvPr id="17" name="Picture 16" descr="Screen Clipping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" r="8568" b="11666"/>
            <a:stretch/>
          </p:blipFill>
          <p:spPr>
            <a:xfrm>
              <a:off x="2362151" y="2878667"/>
              <a:ext cx="4696176" cy="10743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720103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65831AF-36B4-21F3-699A-9BED07483F30}"/>
              </a:ext>
            </a:extLst>
          </p:cNvPr>
          <p:cNvSpPr/>
          <p:nvPr/>
        </p:nvSpPr>
        <p:spPr>
          <a:xfrm>
            <a:off x="6319776" y="3483980"/>
            <a:ext cx="682907" cy="49771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6EDF8C5-531E-F61C-7DFB-54AA42309584}"/>
              </a:ext>
            </a:extLst>
          </p:cNvPr>
          <p:cNvSpPr/>
          <p:nvPr/>
        </p:nvSpPr>
        <p:spPr>
          <a:xfrm>
            <a:off x="6319775" y="4513735"/>
            <a:ext cx="682907" cy="49771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628C4E08-6928-941F-552A-F54E9C834DC4}"/>
              </a:ext>
            </a:extLst>
          </p:cNvPr>
          <p:cNvSpPr/>
          <p:nvPr/>
        </p:nvSpPr>
        <p:spPr>
          <a:xfrm>
            <a:off x="6319773" y="2596547"/>
            <a:ext cx="682907" cy="49771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7E52BE6C-8AF9-65E5-7F66-D41602277809}"/>
              </a:ext>
            </a:extLst>
          </p:cNvPr>
          <p:cNvSpPr/>
          <p:nvPr/>
        </p:nvSpPr>
        <p:spPr>
          <a:xfrm>
            <a:off x="6319774" y="5543490"/>
            <a:ext cx="682907" cy="49771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79CA802-3C70-AC07-616D-37030725BA3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1041" y="116269"/>
                <a:ext cx="10548000" cy="6391597"/>
              </a:xfrm>
            </p:spPr>
            <p:txBody>
              <a:bodyPr/>
              <a:lstStyle/>
              <a:p>
                <a:pPr marL="0" indent="0" algn="ctr">
                  <a:lnSpc>
                    <a:spcPct val="200000"/>
                  </a:lnSpc>
                  <a:buNone/>
                </a:pPr>
                <a:r>
                  <a:rPr lang="en-US" dirty="0"/>
                  <a:t>Min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𝑚𝑖𝑛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e>
                    </m:d>
                  </m:oMath>
                </a14:m>
                <a:endParaRPr lang="en-US" sz="2800" b="0" dirty="0">
                  <a:ea typeface="Cambria Math" panose="02040503050406030204" pitchFamily="18" charset="0"/>
                </a:endParaRPr>
              </a:p>
              <a:p>
                <a:pPr marL="0" indent="0" algn="ctr">
                  <a:lnSpc>
                    <a:spcPct val="200000"/>
                  </a:lnSpc>
                  <a:buNone/>
                </a:pPr>
                <a:r>
                  <a:rPr lang="en-US" dirty="0"/>
                  <a:t> sin / cos	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</a:t>
                </a:r>
                <a:r>
                  <a:rPr lang="fa-IR" dirty="0">
                    <a:cs typeface="B Nazanin" panose="00000400000000000000" pitchFamily="2" charset="-78"/>
                  </a:rPr>
                  <a:t>رادیان</a:t>
                </a:r>
                <a:endParaRPr lang="en-US" dirty="0">
                  <a:cs typeface="B Nazanin" panose="00000400000000000000" pitchFamily="2" charset="-78"/>
                </a:endParaRPr>
              </a:p>
              <a:p>
                <a:pPr marL="0" indent="0" algn="ctr">
                  <a:lnSpc>
                    <a:spcPct val="2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dirty="0"/>
                  <a:t>	</a:t>
                </a:r>
                <a:r>
                  <a:rPr lang="en-US" dirty="0">
                    <a:ea typeface="Cambria Math" panose="02040503050406030204" pitchFamily="18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=g=</a:t>
                </a:r>
              </a:p>
              <a:p>
                <a:pPr marL="0" indent="0" algn="ctr">
                  <a:lnSpc>
                    <a:spcPct val="2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dirty="0"/>
                  <a:t>	</a:t>
                </a:r>
                <a:r>
                  <a:rPr lang="en-US" dirty="0">
                    <a:ea typeface="Cambria Math" panose="02040503050406030204" pitchFamily="18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=l=</a:t>
                </a:r>
                <a:endParaRPr lang="fa-IR" dirty="0"/>
              </a:p>
              <a:p>
                <a:pPr marL="0" indent="0" algn="ctr">
                  <a:lnSpc>
                    <a:spcPct val="2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	</a:t>
                </a:r>
                <a:r>
                  <a:rPr lang="en-US" dirty="0">
                    <a:ea typeface="Cambria Math" panose="02040503050406030204" pitchFamily="18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=e=</a:t>
                </a:r>
              </a:p>
              <a:p>
                <a:pPr marL="0" indent="0" algn="ctr">
                  <a:lnSpc>
                    <a:spcPct val="2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	</a:t>
                </a:r>
                <a:r>
                  <a:rPr lang="en-US" dirty="0">
                    <a:ea typeface="Cambria Math" panose="02040503050406030204" pitchFamily="18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= ne =</a:t>
                </a:r>
              </a:p>
              <a:p>
                <a:pPr marL="0" indent="0" algn="ctr">
                  <a:lnSpc>
                    <a:spcPct val="200000"/>
                  </a:lnSpc>
                  <a:buNone/>
                </a:pPr>
                <a:endParaRPr lang="en-US" dirty="0"/>
              </a:p>
              <a:p>
                <a:pPr marL="0" indent="0" algn="ctr">
                  <a:lnSpc>
                    <a:spcPct val="200000"/>
                  </a:lnSpc>
                  <a:buNone/>
                </a:pPr>
                <a:endParaRPr lang="fa-IR" dirty="0"/>
              </a:p>
              <a:p>
                <a:pPr marL="0" indent="0" algn="ctr">
                  <a:lnSpc>
                    <a:spcPct val="200000"/>
                  </a:lnSpc>
                  <a:buNone/>
                </a:pPr>
                <a:endParaRPr lang="fa-I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79CA802-3C70-AC07-616D-37030725BA3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1041" y="116269"/>
                <a:ext cx="10548000" cy="639159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2432E4-0684-73E0-B048-A897D38E12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14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AE1D21CF-D6A8-C6D4-355C-315002FBE2A7}"/>
                  </a:ext>
                </a:extLst>
              </p14:cNvPr>
              <p14:cNvContentPartPr/>
              <p14:nvPr/>
            </p14:nvContentPartPr>
            <p14:xfrm>
              <a:off x="4074330" y="2670904"/>
              <a:ext cx="450720" cy="24984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AE1D21CF-D6A8-C6D4-355C-315002FBE2A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020330" y="2562904"/>
                <a:ext cx="558360" cy="46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AB5996BE-D427-154E-BF87-DF69B8F81A20}"/>
                  </a:ext>
                </a:extLst>
              </p14:cNvPr>
              <p14:cNvContentPartPr/>
              <p14:nvPr/>
            </p14:nvContentPartPr>
            <p14:xfrm>
              <a:off x="4187730" y="3652624"/>
              <a:ext cx="271080" cy="29232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AB5996BE-D427-154E-BF87-DF69B8F81A2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34090" y="3544624"/>
                <a:ext cx="378720" cy="50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0A4B3E30-FEFE-45D4-0367-BBE2D5D34877}"/>
                  </a:ext>
                </a:extLst>
              </p14:cNvPr>
              <p14:cNvContentPartPr/>
              <p14:nvPr/>
            </p14:nvContentPartPr>
            <p14:xfrm>
              <a:off x="4062090" y="4709584"/>
              <a:ext cx="341640" cy="8208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0A4B3E30-FEFE-45D4-0367-BBE2D5D3487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008450" y="4601944"/>
                <a:ext cx="449280" cy="29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5271F8CB-0E85-19AC-E8B4-7665A3CA785D}"/>
                  </a:ext>
                </a:extLst>
              </p14:cNvPr>
              <p14:cNvContentPartPr/>
              <p14:nvPr/>
            </p14:nvContentPartPr>
            <p14:xfrm>
              <a:off x="4131570" y="5552704"/>
              <a:ext cx="280800" cy="4053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5271F8CB-0E85-19AC-E8B4-7665A3CA785D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077930" y="5445064"/>
                <a:ext cx="388440" cy="62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3B3FD952-7876-4A7A-E79D-4979B9CE599E}"/>
                  </a:ext>
                </a:extLst>
              </p14:cNvPr>
              <p14:cNvContentPartPr/>
              <p14:nvPr/>
            </p14:nvContentPartPr>
            <p14:xfrm>
              <a:off x="4139490" y="1653544"/>
              <a:ext cx="1277280" cy="34992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3B3FD952-7876-4A7A-E79D-4979B9CE599E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085850" y="1545544"/>
                <a:ext cx="1384920" cy="56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188F723A-6C15-210A-D5B4-0E1644E912B0}"/>
                  </a:ext>
                </a:extLst>
              </p14:cNvPr>
              <p14:cNvContentPartPr/>
              <p14:nvPr/>
            </p14:nvContentPartPr>
            <p14:xfrm>
              <a:off x="4944450" y="1713664"/>
              <a:ext cx="333720" cy="2268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188F723A-6C15-210A-D5B4-0E1644E912B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90810" y="1605664"/>
                <a:ext cx="44136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60180B94-2182-56A4-C743-88682453442B}"/>
                  </a:ext>
                </a:extLst>
              </p14:cNvPr>
              <p14:cNvContentPartPr/>
              <p14:nvPr/>
            </p14:nvContentPartPr>
            <p14:xfrm>
              <a:off x="4128330" y="1584064"/>
              <a:ext cx="664200" cy="25704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60180B94-2182-56A4-C743-88682453442B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074690" y="1476424"/>
                <a:ext cx="771840" cy="47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3AE0ECAB-4682-8338-2D78-48C4A9F4D9FB}"/>
                  </a:ext>
                </a:extLst>
              </p14:cNvPr>
              <p14:cNvContentPartPr/>
              <p14:nvPr/>
            </p14:nvContentPartPr>
            <p14:xfrm>
              <a:off x="3298170" y="740224"/>
              <a:ext cx="1146240" cy="4788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3AE0ECAB-4682-8338-2D78-48C4A9F4D9FB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244530" y="632584"/>
                <a:ext cx="125388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3869AB05-5C56-CCFB-42DA-6872B84AE9CC}"/>
                  </a:ext>
                </a:extLst>
              </p14:cNvPr>
              <p14:cNvContentPartPr/>
              <p14:nvPr/>
            </p14:nvContentPartPr>
            <p14:xfrm>
              <a:off x="3275490" y="866944"/>
              <a:ext cx="1188360" cy="471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3869AB05-5C56-CCFB-42DA-6872B84AE9CC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221490" y="758944"/>
                <a:ext cx="1296000" cy="26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82F67C7E-1B9B-46A4-9F84-566FE7405F26}"/>
                  </a:ext>
                </a:extLst>
              </p14:cNvPr>
              <p14:cNvContentPartPr/>
              <p14:nvPr/>
            </p14:nvContentPartPr>
            <p14:xfrm>
              <a:off x="3356130" y="912664"/>
              <a:ext cx="1123200" cy="7128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82F67C7E-1B9B-46A4-9F84-566FE7405F26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302490" y="804664"/>
                <a:ext cx="1230840" cy="28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D90FC5B9-3434-A32A-30D2-2955BF9B2F0E}"/>
                  </a:ext>
                </a:extLst>
              </p14:cNvPr>
              <p14:cNvContentPartPr/>
              <p14:nvPr/>
            </p14:nvContentPartPr>
            <p14:xfrm>
              <a:off x="3248490" y="635104"/>
              <a:ext cx="1230840" cy="34992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D90FC5B9-3434-A32A-30D2-2955BF9B2F0E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194850" y="527464"/>
                <a:ext cx="1338480" cy="56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8411AB7-C627-0B5B-C84C-4EE61214D4C5}"/>
                  </a:ext>
                </a:extLst>
              </p14:cNvPr>
              <p14:cNvContentPartPr/>
              <p14:nvPr/>
            </p14:nvContentPartPr>
            <p14:xfrm>
              <a:off x="3842490" y="5514544"/>
              <a:ext cx="370800" cy="4593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8411AB7-C627-0B5B-C84C-4EE61214D4C5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788850" y="5406544"/>
                <a:ext cx="478440" cy="67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362068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0091"/>
            <a:ext cx="10058400" cy="91519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</a:rPr>
              <a:t>Structure of a GAMS Model</a:t>
            </a:r>
            <a:br>
              <a:rPr lang="en-US" b="1" dirty="0">
                <a:latin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996316"/>
            <a:ext cx="10058400" cy="5644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6913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4C1116-9195-97AA-3191-DF7E50F04C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rtl="1"/>
            <a:r>
              <a:rPr lang="fa-IR" dirty="0">
                <a:cs typeface="B Nazanin" panose="00000400000000000000" pitchFamily="2" charset="-78"/>
              </a:rPr>
              <a:t>تمرین1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942501-7D05-A891-AAA5-A805AC078D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6" name="Picture 5" descr="Screen Clipping">
            <a:extLst>
              <a:ext uri="{FF2B5EF4-FFF2-40B4-BE49-F238E27FC236}">
                <a16:creationId xmlns:a16="http://schemas.microsoft.com/office/drawing/2014/main" id="{04EB25D8-AF29-ACFF-CCC9-4CDF2934F9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566" r="62349"/>
          <a:stretch/>
        </p:blipFill>
        <p:spPr>
          <a:xfrm>
            <a:off x="1347092" y="2924888"/>
            <a:ext cx="3004988" cy="24186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44DA7B-1102-5D64-E5F9-9217B3634FE8}"/>
                  </a:ext>
                </a:extLst>
              </p:cNvPr>
              <p:cNvSpPr txBox="1"/>
              <p:nvPr/>
            </p:nvSpPr>
            <p:spPr>
              <a:xfrm>
                <a:off x="7323489" y="2114878"/>
                <a:ext cx="4868511" cy="505138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r>
                  <a:rPr lang="en-US" sz="2800" i="1" dirty="0">
                    <a:latin typeface="Times New Roman" panose="02020603050405020304" pitchFamily="18" charset="0"/>
                    <a:cs typeface="+mj-cs"/>
                  </a:rPr>
                  <a:t>Max Z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fa-IR" sz="2800" i="1" smtClean="0">
                            <a:latin typeface="Cambria Math" panose="02040503050406030204" pitchFamily="18" charset="0"/>
                            <a:cs typeface="+mj-cs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latin typeface="Cambria Math" panose="02040503050406030204" pitchFamily="18" charset="0"/>
                            <a:cs typeface="+mj-cs"/>
                          </a:rPr>
                          <m:t>𝑖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+mj-cs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sz="2800" b="0" i="1" smtClean="0">
                            <a:latin typeface="Cambria Math" panose="02040503050406030204" pitchFamily="18" charset="0"/>
                            <a:cs typeface="+mj-cs"/>
                          </a:rPr>
                          <m:t>1</m:t>
                        </m:r>
                      </m:sub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+mj-cs"/>
                          </a:rPr>
                          <m:t>2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fa-IR" sz="2800" i="1" smtClean="0">
                                <a:latin typeface="Cambria Math" panose="02040503050406030204" pitchFamily="18" charset="0"/>
                                <a:cs typeface="+mj-cs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800" b="0" i="1" smtClean="0">
                                <a:latin typeface="Cambria Math" panose="02040503050406030204" pitchFamily="18" charset="0"/>
                                <a:cs typeface="+mj-cs"/>
                              </a:rPr>
                              <m:t>𝑗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+mj-cs"/>
                              </a:rPr>
                              <m:t>=</m:t>
                            </m:r>
                            <m:r>
                              <m:rPr>
                                <m:brk m:alnAt="23"/>
                              </m:rPr>
                              <a:rPr lang="en-US" sz="2800" b="0" i="1" smtClean="0">
                                <a:latin typeface="Cambria Math" panose="02040503050406030204" pitchFamily="18" charset="0"/>
                                <a:cs typeface="+mj-cs"/>
                              </a:rPr>
                              <m:t>1</m:t>
                            </m:r>
                          </m:sub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+mj-cs"/>
                              </a:rPr>
                              <m:t>3</m:t>
                            </m:r>
                          </m:sup>
                          <m:e>
                            <m:sSub>
                              <m:sSubPr>
                                <m:ctrlPr>
                                  <a:rPr lang="fa-IR" sz="2800" i="1" smtClean="0">
                                    <a:latin typeface="Cambria Math" panose="02040503050406030204" pitchFamily="18" charset="0"/>
                                    <a:cs typeface="+mj-cs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fa-IR" sz="2800" i="1" smtClean="0">
                                        <a:latin typeface="Cambria Math" panose="02040503050406030204" pitchFamily="18" charset="0"/>
                                        <a:cs typeface="+mj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+mj-cs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+mj-cs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+mj-cs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+mj-cs"/>
                                  </a:rPr>
                                  <m:t>𝑖𝑗</m:t>
                                </m:r>
                              </m:sub>
                            </m:sSub>
                          </m:e>
                        </m:nary>
                      </m:e>
                    </m:nary>
                  </m:oMath>
                </a14:m>
                <a:endParaRPr lang="fa-IR" sz="28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+mj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44DA7B-1102-5D64-E5F9-9217B3634F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3489" y="2114878"/>
                <a:ext cx="4868511" cy="505138"/>
              </a:xfrm>
              <a:prstGeom prst="rect">
                <a:avLst/>
              </a:prstGeom>
              <a:blipFill>
                <a:blip r:embed="rId3"/>
                <a:stretch>
                  <a:fillRect l="-4380" t="-18072" b="-30120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Screen Clipping">
            <a:extLst>
              <a:ext uri="{FF2B5EF4-FFF2-40B4-BE49-F238E27FC236}">
                <a16:creationId xmlns:a16="http://schemas.microsoft.com/office/drawing/2014/main" id="{FB54452C-F5DE-862D-A341-8B289FA9E55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29" t="48748" b="15938"/>
          <a:stretch/>
        </p:blipFill>
        <p:spPr>
          <a:xfrm>
            <a:off x="7323489" y="2924888"/>
            <a:ext cx="3996267" cy="13255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E65E6E9-9B74-69DA-99FD-00D8E089241A}"/>
                  </a:ext>
                </a:extLst>
              </p:cNvPr>
              <p:cNvSpPr txBox="1"/>
              <p:nvPr/>
            </p:nvSpPr>
            <p:spPr>
              <a:xfrm>
                <a:off x="1339380" y="2110346"/>
                <a:ext cx="598410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r>
                  <a:rPr lang="en-US" sz="2400" i="1" dirty="0">
                    <a:latin typeface="Times New Roman" panose="02020603050405020304" pitchFamily="18" charset="0"/>
                    <a:cs typeface="+mj-cs"/>
                  </a:rPr>
                  <a:t>Max Z =</a:t>
                </a:r>
                <a:r>
                  <a:rPr lang="fa-IR" sz="2400" dirty="0">
                    <a:cs typeface="+mj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2400" i="1" smtClean="0">
                            <a:latin typeface="Cambria Math" panose="02040503050406030204" pitchFamily="18" charset="0"/>
                            <a:cs typeface="+mj-cs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+mj-cs"/>
                          </a:rPr>
                          <m:t>5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+mj-cs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+mj-cs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+mj-cs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+mj-cs"/>
                      </a:rPr>
                      <m:t>+</m:t>
                    </m:r>
                    <m:sSub>
                      <m:sSubPr>
                        <m:ctrlPr>
                          <a:rPr lang="fa-I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a-IR" sz="24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fa-IR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a-IR" sz="2400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fa-IR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+mj-cs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E65E6E9-9B74-69DA-99FD-00D8E08924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380" y="2110346"/>
                <a:ext cx="5984109" cy="369332"/>
              </a:xfrm>
              <a:prstGeom prst="rect">
                <a:avLst/>
              </a:prstGeom>
              <a:blipFill>
                <a:blip r:embed="rId4"/>
                <a:stretch>
                  <a:fillRect l="-3160" t="-24590" b="-49180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82461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DB9DF-0963-B4B2-2049-5A2ED5D0A0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5" name="Picture 4" descr="Screen Clipping">
            <a:extLst>
              <a:ext uri="{FF2B5EF4-FFF2-40B4-BE49-F238E27FC236}">
                <a16:creationId xmlns:a16="http://schemas.microsoft.com/office/drawing/2014/main" id="{C0588F78-73CF-3BF3-5FA2-BA981CC46E2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194"/>
          <a:stretch/>
        </p:blipFill>
        <p:spPr>
          <a:xfrm>
            <a:off x="2116666" y="2615878"/>
            <a:ext cx="7958667" cy="3483458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883F38B3-A049-DC3D-9DA7-31F4393BA9E0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+mj-cs"/>
              </a:defRPr>
            </a:lvl1pPr>
          </a:lstStyle>
          <a:p>
            <a:pPr algn="ctr" rtl="1"/>
            <a:r>
              <a:rPr lang="fa-IR" dirty="0">
                <a:cs typeface="B Nazanin" panose="00000400000000000000" pitchFamily="2" charset="-78"/>
              </a:rPr>
              <a:t>تمرین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A3C5C2C-DEAC-D841-5BCF-3516F84CD0A4}"/>
                  </a:ext>
                </a:extLst>
              </p:cNvPr>
              <p:cNvSpPr txBox="1"/>
              <p:nvPr/>
            </p:nvSpPr>
            <p:spPr>
              <a:xfrm>
                <a:off x="2305576" y="1989532"/>
                <a:ext cx="599125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r>
                  <a:rPr lang="en-US" sz="2400" i="1" dirty="0">
                    <a:latin typeface="Times New Roman" panose="02020603050405020304" pitchFamily="18" charset="0"/>
                    <a:cs typeface="+mj-cs"/>
                  </a:rPr>
                  <a:t>Max Z = 5</a:t>
                </a:r>
                <a:r>
                  <a:rPr lang="fa-IR" sz="2400" dirty="0">
                    <a:cs typeface="+mj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+mj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a-I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+mj-cs"/>
                      </a:rPr>
                      <m:t>+</m:t>
                    </m:r>
                    <m:r>
                      <a:rPr lang="fa-IR" sz="2400" b="0" i="1" smtClean="0">
                        <a:latin typeface="Cambria Math" panose="02040503050406030204" pitchFamily="18" charset="0"/>
                        <a:cs typeface="+mj-cs"/>
                      </a:rPr>
                      <m:t>4</m:t>
                    </m:r>
                    <m:d>
                      <m:dPr>
                        <m:begChr m:val="|"/>
                        <m:endChr m:val="|"/>
                        <m:ctrlPr>
                          <a:rPr lang="fa-IR" sz="2400" b="0" i="1" smtClean="0">
                            <a:latin typeface="Cambria Math" panose="02040503050406030204" pitchFamily="18" charset="0"/>
                            <a:cs typeface="+mj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a-I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fa-IR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+mj-cs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A3C5C2C-DEAC-D841-5BCF-3516F84CD0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576" y="1989532"/>
                <a:ext cx="5991256" cy="369332"/>
              </a:xfrm>
              <a:prstGeom prst="rect">
                <a:avLst/>
              </a:prstGeom>
              <a:blipFill>
                <a:blip r:embed="rId3"/>
                <a:stretch>
                  <a:fillRect l="-3052" t="-24590" b="-49180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5D4D340-BC62-D837-E751-0F91941F8045}"/>
                  </a:ext>
                </a:extLst>
              </p:cNvPr>
              <p:cNvSpPr txBox="1"/>
              <p:nvPr/>
            </p:nvSpPr>
            <p:spPr>
              <a:xfrm>
                <a:off x="6906801" y="1989532"/>
                <a:ext cx="4868511" cy="454163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r>
                  <a:rPr lang="en-US" sz="2800" i="1" dirty="0">
                    <a:latin typeface="Times New Roman" panose="02020603050405020304" pitchFamily="18" charset="0"/>
                    <a:cs typeface="+mj-cs"/>
                  </a:rPr>
                  <a:t>Max Z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fa-IR" sz="2800" i="1" smtClean="0">
                            <a:latin typeface="Cambria Math" panose="02040503050406030204" pitchFamily="18" charset="0"/>
                            <a:cs typeface="+mj-cs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latin typeface="Cambria Math" panose="02040503050406030204" pitchFamily="18" charset="0"/>
                            <a:cs typeface="+mj-cs"/>
                          </a:rPr>
                          <m:t>𝑖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+mj-cs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sz="2800" b="0" i="1" smtClean="0">
                            <a:latin typeface="Cambria Math" panose="02040503050406030204" pitchFamily="18" charset="0"/>
                            <a:cs typeface="+mj-cs"/>
                          </a:rPr>
                          <m:t>1</m:t>
                        </m:r>
                      </m:sub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+mj-cs"/>
                          </a:rPr>
                          <m:t>2</m:t>
                        </m:r>
                      </m:sup>
                      <m:e>
                        <m:sSub>
                          <m:sSubPr>
                            <m:ctrlPr>
                              <a:rPr lang="fa-IR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begChr m:val="|"/>
                            <m:endChr m:val="|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cs typeface="+mj-cs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fa-IR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fa-IR" sz="28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+mj-cs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5D4D340-BC62-D837-E751-0F91941F8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6801" y="1989532"/>
                <a:ext cx="4868511" cy="454163"/>
              </a:xfrm>
              <a:prstGeom prst="rect">
                <a:avLst/>
              </a:prstGeom>
              <a:blipFill>
                <a:blip r:embed="rId4"/>
                <a:stretch>
                  <a:fillRect l="-4380" t="-20000" b="-45333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29129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93C45D-B867-29ED-F4E3-1342C76D3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161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OLVER STATUS</a:t>
            </a:r>
            <a:endParaRPr lang="fa-I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7248DD-2067-FFF5-9E5C-90D0C091B6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DA0A88-2ABC-B26E-F848-7B2CC5CD45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757" y="1170626"/>
            <a:ext cx="9972687" cy="5185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7264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94BBB8-5D1E-FA60-50F9-9DBA7684E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9E43D57-6E3B-7C18-43D6-DC9169B63E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OLVER STATUS</a:t>
            </a:r>
            <a:endParaRPr lang="fa-IR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7E3894-39F9-1A87-C4D3-C0AB377BE5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48684"/>
            <a:ext cx="9664379" cy="4907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0791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1137" y="2476331"/>
            <a:ext cx="10058400" cy="1609344"/>
          </a:xfrm>
        </p:spPr>
        <p:txBody>
          <a:bodyPr anchor="t">
            <a:noAutofit/>
          </a:bodyPr>
          <a:lstStyle/>
          <a:p>
            <a:pPr algn="ctr"/>
            <a:r>
              <a:rPr lang="en-US" sz="9600" dirty="0">
                <a:latin typeface="Times New Roman" panose="02020603050405020304" pitchFamily="18" charset="0"/>
              </a:rPr>
              <a:t>Gams.com</a:t>
            </a:r>
            <a:endParaRPr lang="en-US" sz="11500" dirty="0"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1"/>
            <a:fld id="{48D6029B-A7B6-42A6-9385-39AD5DA5B693}" type="slidenum">
              <a:rPr lang="en-US" smtClean="0"/>
              <a:pPr algn="r" rtl="1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13176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ECE5B-59E7-8287-9EE0-D50B801B14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ODEL STATUS</a:t>
            </a:r>
            <a:endParaRPr lang="fa-I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640523-40B3-2F0B-B643-9CA8D0EE49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C124D3-044C-463F-2256-168B11A062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906" y="1215342"/>
            <a:ext cx="9977378" cy="514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0175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E57429-56DA-AB5D-48E3-BF4FA6262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4785913-7D40-D272-2701-60B8DCE5A3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296365"/>
            <a:ext cx="9974483" cy="5059985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9ECF65B0-3964-5405-7251-B655A48BEC8B}"/>
              </a:ext>
            </a:extLst>
          </p:cNvPr>
          <p:cNvSpPr txBox="1">
            <a:spLocks/>
          </p:cNvSpPr>
          <p:nvPr/>
        </p:nvSpPr>
        <p:spPr>
          <a:xfrm>
            <a:off x="990600" y="268458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MODEL STATUS</a:t>
            </a:r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34970944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279DF5-2132-7DA7-A7C4-695333D7B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D279C33-5AF6-7201-B193-34A12C2C8D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033" y="1203767"/>
            <a:ext cx="10116273" cy="5152583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B87D8BDA-2D3C-ABAB-8BDA-6BC79AC53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MODEL STATUS</a:t>
            </a:r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29450118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65C8C8-AD2D-C42C-7EC5-6F00904588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rtl="1"/>
            <a:r>
              <a:rPr lang="fa-IR" b="1" dirty="0">
                <a:cs typeface="B Nazanin" panose="00000400000000000000" pitchFamily="2" charset="-78"/>
              </a:rPr>
              <a:t>زنجیره تامین(</a:t>
            </a:r>
            <a:r>
              <a:rPr lang="en-US" b="1" dirty="0">
                <a:cs typeface="B Nazanin" panose="00000400000000000000" pitchFamily="2" charset="-78"/>
              </a:rPr>
              <a:t>Chopra Meindl SCM</a:t>
            </a:r>
            <a:r>
              <a:rPr lang="fa-IR" b="1" dirty="0">
                <a:cs typeface="B Nazanin" panose="00000400000000000000" pitchFamily="2" charset="-78"/>
              </a:rPr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0BE13B-4929-049F-6828-8914A5186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6A0EA7-209C-8B5D-B6DE-3B7A90689AA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5"/>
          <a:stretch/>
        </p:blipFill>
        <p:spPr>
          <a:xfrm>
            <a:off x="231494" y="1377386"/>
            <a:ext cx="10637134" cy="4978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69202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41CAC0-2C45-AB9F-767B-9CE107C7E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2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D854C87-BC4A-4D45-CE43-7328B92792B1}"/>
                  </a:ext>
                </a:extLst>
              </p:cNvPr>
              <p:cNvSpPr txBox="1"/>
              <p:nvPr/>
            </p:nvSpPr>
            <p:spPr>
              <a:xfrm>
                <a:off x="1088790" y="748458"/>
                <a:ext cx="10014420" cy="7549118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r>
                  <a:rPr lang="en-US" sz="2400" i="1" dirty="0">
                    <a:latin typeface="Times New Roman" panose="02020603050405020304" pitchFamily="18" charset="0"/>
                    <a:cs typeface="+mj-cs"/>
                  </a:rPr>
                  <a:t>Min Z =</a:t>
                </a:r>
                <a:r>
                  <a:rPr lang="fa-IR" sz="2400" dirty="0">
                    <a:cs typeface="+mj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2400" i="1" smtClean="0">
                            <a:latin typeface="Cambria Math" panose="02040503050406030204" pitchFamily="18" charset="0"/>
                            <a:cs typeface="+mj-cs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+mj-cs"/>
                          </a:rPr>
                          <m:t>600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+mj-cs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+mj-cs"/>
                          </a:rPr>
                          <m:t>𝑁𝐴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+mj-cs"/>
                      </a:rPr>
                      <m:t>+</m:t>
                    </m:r>
                    <m:sSub>
                      <m:sSubPr>
                        <m:ctrlPr>
                          <a:rPr lang="fa-I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50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𝐴</m:t>
                        </m:r>
                      </m:sub>
                    </m:sSub>
                  </m:oMath>
                </a14:m>
                <a:r>
                  <a:rPr lang="fa-IR" sz="24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50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fa-IR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10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𝑠</m:t>
                        </m:r>
                      </m:sub>
                    </m:sSub>
                  </m:oMath>
                </a14:m>
                <a:r>
                  <a:rPr lang="fa-IR" sz="2400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00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𝑓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81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𝐴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𝐴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9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𝐴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𝐴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…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71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𝑓</m:t>
                        </m:r>
                      </m:sub>
                    </m:sSub>
                  </m:oMath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+mj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+mj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𝐴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𝑆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𝑆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𝑆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𝑆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𝑆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</m:sub>
                              </m:sSub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+mj-cs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+mj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+mj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𝐴𝑆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fa-IR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𝐴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𝐴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𝑆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fa-IR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𝐴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𝐴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𝐴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𝑆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fa-IR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𝐴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𝐴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𝑆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fa-IR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𝑁𝐴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𝑆𝐴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𝑆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fa-IR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+mj-cs"/>
                </a:endParaRPr>
              </a:p>
              <a:p>
                <a:endParaRPr 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+mj-cs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a-I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fa-IR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fa-IR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fa-IR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fa-IR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b="1" i="1" dirty="0">
                  <a:latin typeface="Times New Roman" panose="02020603050405020304" pitchFamily="18" charset="0"/>
                </a:endParaRPr>
              </a:p>
              <a:p>
                <a:endParaRPr lang="en-US" sz="2400" b="1" i="1" dirty="0">
                  <a:latin typeface="Times New Roman" panose="02020603050405020304" pitchFamily="18" charset="0"/>
                </a:endParaRPr>
              </a:p>
              <a:p>
                <a:endParaRPr lang="en-US" sz="2400" b="1" i="1" dirty="0">
                  <a:latin typeface="Times New Roman" panose="02020603050405020304" pitchFamily="18" charset="0"/>
                </a:endParaRPr>
              </a:p>
              <a:p>
                <a:endParaRPr lang="en-US" sz="2400" b="1" i="1" dirty="0">
                  <a:latin typeface="Times New Roman" panose="02020603050405020304" pitchFamily="18" charset="0"/>
                </a:endParaRPr>
              </a:p>
              <a:p>
                <a:endParaRPr lang="en-US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+mj-cs"/>
                </a:endParaRPr>
              </a:p>
              <a:p>
                <a:endParaRPr 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+mj-cs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D854C87-BC4A-4D45-CE43-7328B9279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790" y="748458"/>
                <a:ext cx="10014420" cy="7549118"/>
              </a:xfrm>
              <a:prstGeom prst="rect">
                <a:avLst/>
              </a:prstGeom>
              <a:blipFill>
                <a:blip r:embed="rId2"/>
                <a:stretch>
                  <a:fillRect l="-1888" t="-1292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5431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2648EA-2D35-3866-9D1C-915FD7F3F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7B42A56-EC08-4D71-50D3-B3C07629EF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296" y="830355"/>
            <a:ext cx="9045206" cy="334810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D71D81C-8B3C-C9A2-9EC3-C3121C7F07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342" y="4466631"/>
            <a:ext cx="5575793" cy="109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8556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E01A22-6B54-9275-4E93-56FECC1631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2B5AC41-5095-A014-81C5-384AFDBDDC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160" y="856527"/>
            <a:ext cx="9838324" cy="5023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11490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F461FAA7-3F8E-2892-6EEA-7F7F0E1D3A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6236" y="1365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Gravity Location Models</a:t>
            </a:r>
            <a:endParaRPr lang="fa-I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E9CA37-2C2F-821B-FF06-C0AB96F914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E04F5B9-082B-D869-01D6-FA9E53353B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180618"/>
            <a:ext cx="10404675" cy="337217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B98A1F8-9377-C4D3-19E4-78F8C1E82C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124" y="4552788"/>
            <a:ext cx="10174147" cy="1500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5754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A592E5-0670-72DD-FC0E-621867EF3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CFA0C3-8420-F786-8098-3FF759006E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735" y="136525"/>
            <a:ext cx="10278318" cy="6333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08075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B04BE64B-318F-5C86-F46E-1668D52F81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LOCATING PLANTS AND WAREHOUSES SIMULTANEOUSLY</a:t>
            </a:r>
            <a:endParaRPr lang="fa-I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3D3F54-3227-7300-C571-2F875C03A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3E4077-612C-FC29-97DC-45FB47BF34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018" y="1809173"/>
            <a:ext cx="9525964" cy="4428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1555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3063" y="-37794"/>
            <a:ext cx="10515600" cy="1325563"/>
          </a:xfrm>
        </p:spPr>
        <p:txBody>
          <a:bodyPr/>
          <a:lstStyle/>
          <a:p>
            <a:pPr algn="ctr"/>
            <a:r>
              <a:rPr lang="en-US" b="1" dirty="0">
                <a:latin typeface="Times New Roman" panose="02020603050405020304" pitchFamily="18" charset="0"/>
              </a:rPr>
              <a:t>Licensing</a:t>
            </a:r>
            <a:br>
              <a:rPr lang="en-US" b="1" dirty="0">
                <a:latin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1"/>
            <a:fld id="{48D6029B-A7B6-42A6-9385-39AD5DA5B693}" type="slidenum">
              <a:rPr lang="en-US" smtClean="0"/>
              <a:pPr algn="r" rtl="1"/>
              <a:t>3</a:t>
            </a:fld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1069848" y="937549"/>
            <a:ext cx="9636333" cy="5517797"/>
            <a:chOff x="832781" y="1537143"/>
            <a:chExt cx="9636333" cy="4786442"/>
          </a:xfrm>
        </p:grpSpPr>
        <p:pic>
          <p:nvPicPr>
            <p:cNvPr id="12" name="Picture 11" descr="Screen Clippi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1524"/>
            <a:stretch/>
          </p:blipFill>
          <p:spPr>
            <a:xfrm>
              <a:off x="832781" y="1537144"/>
              <a:ext cx="4529441" cy="4786441"/>
            </a:xfrm>
            <a:prstGeom prst="rect">
              <a:avLst/>
            </a:prstGeom>
          </p:spPr>
        </p:pic>
        <p:sp>
          <p:nvSpPr>
            <p:cNvPr id="15" name="Rounded Rectangular Callout 14"/>
            <p:cNvSpPr/>
            <p:nvPr/>
          </p:nvSpPr>
          <p:spPr>
            <a:xfrm>
              <a:off x="1264355" y="5384800"/>
              <a:ext cx="1016000" cy="316089"/>
            </a:xfrm>
            <a:prstGeom prst="wedgeRoundRectCallout">
              <a:avLst/>
            </a:prstGeom>
            <a:noFill/>
            <a:ln w="28575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88130" y="1988555"/>
              <a:ext cx="378630" cy="52322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800" dirty="0">
                  <a:ln w="0"/>
                  <a:solidFill>
                    <a:schemeClr val="accent1"/>
                  </a:solidFill>
                </a:rPr>
                <a:t>1</a:t>
              </a:r>
              <a:endParaRPr lang="en-US" sz="2800" b="0" cap="none" spc="0" dirty="0">
                <a:ln w="0"/>
                <a:solidFill>
                  <a:schemeClr val="accent1"/>
                </a:solidFill>
              </a:endParaRPr>
            </a:p>
          </p:txBody>
        </p:sp>
        <p:sp>
          <p:nvSpPr>
            <p:cNvPr id="19" name="Rounded Rectangular Callout 18"/>
            <p:cNvSpPr/>
            <p:nvPr/>
          </p:nvSpPr>
          <p:spPr>
            <a:xfrm>
              <a:off x="832781" y="1693333"/>
              <a:ext cx="575733" cy="314519"/>
            </a:xfrm>
            <a:prstGeom prst="wedgeRoundRectCallout">
              <a:avLst/>
            </a:prstGeom>
            <a:noFill/>
            <a:ln w="28575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333299" y="5281234"/>
              <a:ext cx="378630" cy="52322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800" dirty="0">
                  <a:ln w="0"/>
                  <a:solidFill>
                    <a:schemeClr val="accent1"/>
                  </a:solidFill>
                </a:rPr>
                <a:t>2</a:t>
              </a:r>
              <a:endParaRPr lang="en-US" sz="2800" b="0" cap="none" spc="0" dirty="0">
                <a:ln w="0"/>
                <a:solidFill>
                  <a:schemeClr val="accent1"/>
                </a:solidFill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5793796" y="1537143"/>
              <a:ext cx="4675318" cy="4735641"/>
              <a:chOff x="5793796" y="1537143"/>
              <a:chExt cx="4675318" cy="4735641"/>
            </a:xfrm>
          </p:grpSpPr>
          <p:pic>
            <p:nvPicPr>
              <p:cNvPr id="25" name="Picture 24" descr="Screen Clippi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793796" y="1537143"/>
                <a:ext cx="4675318" cy="4735641"/>
              </a:xfrm>
              <a:prstGeom prst="rect">
                <a:avLst/>
              </a:prstGeom>
            </p:spPr>
          </p:pic>
          <p:sp>
            <p:nvSpPr>
              <p:cNvPr id="26" name="Rounded Rectangular Callout 25"/>
              <p:cNvSpPr/>
              <p:nvPr/>
            </p:nvSpPr>
            <p:spPr>
              <a:xfrm>
                <a:off x="7544433" y="1706332"/>
                <a:ext cx="575733" cy="314519"/>
              </a:xfrm>
              <a:prstGeom prst="wedgeRoundRectCallout">
                <a:avLst/>
              </a:prstGeom>
              <a:noFill/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7642984" y="2093976"/>
                <a:ext cx="378630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800" dirty="0">
                    <a:ln w="0"/>
                    <a:solidFill>
                      <a:schemeClr val="accent1"/>
                    </a:solidFill>
                  </a:rPr>
                  <a:t>3</a:t>
                </a:r>
                <a:endParaRPr lang="en-US" sz="2800" b="0" cap="none" spc="0" dirty="0">
                  <a:ln w="0"/>
                  <a:solidFill>
                    <a:schemeClr val="accent1"/>
                  </a:solidFill>
                </a:endParaRPr>
              </a:p>
            </p:txBody>
          </p:sp>
          <p:sp>
            <p:nvSpPr>
              <p:cNvPr id="28" name="Rounded Rectangular Callout 27"/>
              <p:cNvSpPr/>
              <p:nvPr/>
            </p:nvSpPr>
            <p:spPr>
              <a:xfrm>
                <a:off x="9350656" y="2871366"/>
                <a:ext cx="575733" cy="314519"/>
              </a:xfrm>
              <a:prstGeom prst="wedgeRoundRectCallout">
                <a:avLst/>
              </a:prstGeom>
              <a:noFill/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9449207" y="3259260"/>
                <a:ext cx="378630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800" dirty="0">
                    <a:ln w="0"/>
                    <a:solidFill>
                      <a:schemeClr val="accent1"/>
                    </a:solidFill>
                  </a:rPr>
                  <a:t>4</a:t>
                </a:r>
                <a:endParaRPr lang="en-US" sz="2800" b="0" cap="none" spc="0" dirty="0">
                  <a:ln w="0"/>
                  <a:solidFill>
                    <a:schemeClr val="accent1"/>
                  </a:solidFill>
                </a:endParaRPr>
              </a:p>
            </p:txBody>
          </p:sp>
          <p:sp>
            <p:nvSpPr>
              <p:cNvPr id="30" name="Rounded Rectangular Callout 29"/>
              <p:cNvSpPr/>
              <p:nvPr/>
            </p:nvSpPr>
            <p:spPr>
              <a:xfrm>
                <a:off x="7256566" y="5852060"/>
                <a:ext cx="679523" cy="420724"/>
              </a:xfrm>
              <a:prstGeom prst="wedgeRoundRectCallout">
                <a:avLst/>
              </a:prstGeom>
              <a:noFill/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7435877" y="5328840"/>
                <a:ext cx="378630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800" dirty="0">
                    <a:ln w="0"/>
                    <a:solidFill>
                      <a:schemeClr val="accent1"/>
                    </a:solidFill>
                  </a:rPr>
                  <a:t>5</a:t>
                </a:r>
                <a:endParaRPr lang="en-US" sz="2800" b="0" cap="none" spc="0" dirty="0">
                  <a:ln w="0"/>
                  <a:solidFill>
                    <a:schemeClr val="accent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462064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30E1E6-8910-5A7D-D1FE-FB0BE19D5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0C8A60-8573-5C96-1CDF-0F86DEC810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927" y="319088"/>
            <a:ext cx="8056498" cy="448094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4E84C7B-18C3-80A6-0C8E-798719E137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768" y="4816643"/>
            <a:ext cx="6021538" cy="1722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0921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6D6796-C4C0-D9E1-D6F0-3FF762BEFC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D562575-0A8A-8A0A-1D17-EB6F2971D1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60508"/>
            <a:ext cx="10078190" cy="441236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9E2B83F-013E-A9AE-0953-AD26F99693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871" y="5208601"/>
            <a:ext cx="9495974" cy="109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1859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6E014F-0616-D5E3-AB0C-48E22BA9D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57B34F4-50C9-8E82-1E95-EE3684830B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354" y="549096"/>
            <a:ext cx="9921289" cy="5759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3580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33CAC4-D3A0-C481-7693-12EC8A99B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DC7E2DC-866F-1765-E8F5-22520BA81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101" y="759544"/>
            <a:ext cx="9485405" cy="28044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6078FDE-2F1D-9CF4-5ED7-C45E4E1FEA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101" y="4131111"/>
            <a:ext cx="9485405" cy="1193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8075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34</a:t>
            </a:fld>
            <a:endParaRPr lang="en-US" dirty="0"/>
          </a:p>
        </p:txBody>
      </p:sp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0476" y="2805670"/>
            <a:ext cx="8031045" cy="1857135"/>
          </a:xfrm>
          <a:prstGeom prst="rect">
            <a:avLst/>
          </a:prstGeo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806" y="1597883"/>
            <a:ext cx="3718387" cy="1145872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969" y="4962802"/>
            <a:ext cx="2612655" cy="739474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969" y="5777787"/>
            <a:ext cx="2272837" cy="578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396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Data (Scalars, Parameters, Table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35</a:t>
            </a:fld>
            <a:endParaRPr lang="en-US" dirty="0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9"/>
          <a:stretch/>
        </p:blipFill>
        <p:spPr>
          <a:xfrm>
            <a:off x="1178062" y="2341569"/>
            <a:ext cx="10297426" cy="652858"/>
          </a:xfrm>
          <a:prstGeom prst="rect">
            <a:avLst/>
          </a:prstGeom>
        </p:spPr>
      </p:pic>
      <p:pic>
        <p:nvPicPr>
          <p:cNvPr id="7" name="Picture 6" descr="Screen Clipping">
            <a:extLst>
              <a:ext uri="{FF2B5EF4-FFF2-40B4-BE49-F238E27FC236}">
                <a16:creationId xmlns:a16="http://schemas.microsoft.com/office/drawing/2014/main" id="{DDEC4AA0-8956-BE69-B3F6-94BD931318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8062" y="3669109"/>
            <a:ext cx="10175738" cy="2036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7253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2919" y="384993"/>
            <a:ext cx="10058400" cy="1609344"/>
          </a:xfrm>
        </p:spPr>
        <p:txBody>
          <a:bodyPr/>
          <a:lstStyle/>
          <a:p>
            <a:pPr algn="ctr"/>
            <a:r>
              <a:rPr lang="en-US" dirty="0"/>
              <a:t>Random paramet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36</a:t>
            </a:fld>
            <a:endParaRPr lang="en-US" dirty="0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454" y="1429286"/>
            <a:ext cx="10125329" cy="4447822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919" y="5697050"/>
            <a:ext cx="10125329" cy="726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5813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3753" y="220091"/>
            <a:ext cx="10058400" cy="1609344"/>
          </a:xfrm>
        </p:spPr>
        <p:txBody>
          <a:bodyPr/>
          <a:lstStyle/>
          <a:p>
            <a:pPr algn="ctr"/>
            <a:r>
              <a:rPr lang="en-US" dirty="0"/>
              <a:t>Variable Attribu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37</a:t>
            </a:fld>
            <a:endParaRPr lang="en-US" dirty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629" y="1298223"/>
            <a:ext cx="10397618" cy="5339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3247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ssignment of Variable Bounds and/or Initial Values (optional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38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2810933" y="2400857"/>
            <a:ext cx="6570133" cy="3245323"/>
            <a:chOff x="2813981" y="2709017"/>
            <a:chExt cx="6570133" cy="3245323"/>
          </a:xfrm>
        </p:grpSpPr>
        <p:grpSp>
          <p:nvGrpSpPr>
            <p:cNvPr id="6" name="Group 5"/>
            <p:cNvGrpSpPr/>
            <p:nvPr/>
          </p:nvGrpSpPr>
          <p:grpSpPr>
            <a:xfrm>
              <a:off x="2813981" y="2709017"/>
              <a:ext cx="6570133" cy="2551605"/>
              <a:chOff x="2889955" y="2810617"/>
              <a:chExt cx="6570133" cy="2551605"/>
            </a:xfrm>
          </p:grpSpPr>
          <p:pic>
            <p:nvPicPr>
              <p:cNvPr id="3" name="Picture 2" descr="Screen Clipping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19" b="32565"/>
              <a:stretch/>
            </p:blipFill>
            <p:spPr>
              <a:xfrm>
                <a:off x="2889955" y="2810617"/>
                <a:ext cx="6570133" cy="1659783"/>
              </a:xfrm>
              <a:prstGeom prst="rect">
                <a:avLst/>
              </a:prstGeom>
            </p:spPr>
          </p:pic>
          <p:pic>
            <p:nvPicPr>
              <p:cNvPr id="5" name="Picture 4" descr="Screen Clippi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89956" y="4470400"/>
                <a:ext cx="6570132" cy="891822"/>
              </a:xfrm>
              <a:prstGeom prst="rect">
                <a:avLst/>
              </a:prstGeom>
            </p:spPr>
          </p:pic>
        </p:grpSp>
        <p:pic>
          <p:nvPicPr>
            <p:cNvPr id="7" name="Picture 6" descr="Screen Clippi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13982" y="5260622"/>
              <a:ext cx="6570132" cy="69371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221532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39</a:t>
            </a:fld>
            <a:endParaRPr lang="en-US" dirty="0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5588" y="2259400"/>
            <a:ext cx="7425040" cy="966343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5588" y="3865357"/>
            <a:ext cx="7428088" cy="92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7658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36638"/>
            <a:ext cx="10515600" cy="1325563"/>
          </a:xfrm>
        </p:spPr>
        <p:txBody>
          <a:bodyPr/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فرم پارامتری مدل</a:t>
            </a: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4</a:t>
            </a:fld>
            <a:endParaRPr lang="en-US" dirty="0"/>
          </a:p>
        </p:txBody>
      </p:sp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889" y="2093976"/>
            <a:ext cx="7958667" cy="3798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194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224" y="585216"/>
            <a:ext cx="10058400" cy="1265146"/>
          </a:xfrm>
        </p:spPr>
        <p:txBody>
          <a:bodyPr/>
          <a:lstStyle/>
          <a:p>
            <a:pPr algn="ctr"/>
            <a:r>
              <a:rPr lang="en-US" dirty="0"/>
              <a:t>options</a:t>
            </a:r>
          </a:p>
        </p:txBody>
      </p:sp>
      <p:pic>
        <p:nvPicPr>
          <p:cNvPr id="5" name="Content Placeholder 4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711" y="1446671"/>
            <a:ext cx="7958667" cy="393598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40</a:t>
            </a:fld>
            <a:endParaRPr lang="en-US" dirty="0"/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666" y="5220608"/>
            <a:ext cx="7958667" cy="890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020199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51775"/>
            <a:ext cx="10058400" cy="1609344"/>
          </a:xfrm>
        </p:spPr>
        <p:txBody>
          <a:bodyPr/>
          <a:lstStyle/>
          <a:p>
            <a:pPr algn="ctr"/>
            <a:r>
              <a:rPr lang="en-US" dirty="0"/>
              <a:t>Solve Statem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41</a:t>
            </a:fld>
            <a:endParaRPr lang="en-US" dirty="0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943" y="1457427"/>
            <a:ext cx="9759744" cy="1007385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943" y="2683170"/>
            <a:ext cx="9759744" cy="2728074"/>
          </a:xfrm>
          <a:prstGeom prst="rect">
            <a:avLst/>
          </a:prstGeom>
        </p:spPr>
      </p:pic>
      <p:pic>
        <p:nvPicPr>
          <p:cNvPr id="10" name="Picture 9" descr="Screen Clippi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4"/>
          <a:stretch/>
        </p:blipFill>
        <p:spPr>
          <a:xfrm>
            <a:off x="1459943" y="5508978"/>
            <a:ext cx="9759744" cy="763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7396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تغییر دادن حل کننده</a:t>
            </a: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4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1024E29-FF73-300D-9989-3FAD66CEE8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790" y="1423686"/>
            <a:ext cx="6158420" cy="4187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70696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9846" y="113304"/>
            <a:ext cx="10058400" cy="1609344"/>
          </a:xfrm>
        </p:spPr>
        <p:txBody>
          <a:bodyPr/>
          <a:lstStyle/>
          <a:p>
            <a:pPr algn="ctr"/>
            <a:r>
              <a:rPr lang="en-US" dirty="0"/>
              <a:t>Display Statements (optional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43</a:t>
            </a:fld>
            <a:endParaRPr lang="en-US" dirty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5973" y="1722648"/>
            <a:ext cx="5006146" cy="822972"/>
          </a:xfrm>
          <a:prstGeom prst="rect">
            <a:avLst/>
          </a:prstGeo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052" y="2785281"/>
            <a:ext cx="10531987" cy="3299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07714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AD235F-A87B-D753-B899-77A0697456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i="1" dirty="0">
                <a:solidFill>
                  <a:srgbClr val="221401"/>
                </a:solidFill>
                <a:effectLst/>
                <a:latin typeface="fira sans" panose="020B0604020202020204" pitchFamily="34" charset="0"/>
              </a:rPr>
              <a:t>Customization that changes the output layout</a:t>
            </a:r>
            <a:endParaRPr lang="fa-IR" sz="3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2F3F9A-BF81-DC04-BE3B-C35507A09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9A0A67-ED4C-B40F-72FB-6318866943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42" y="1134319"/>
            <a:ext cx="10515600" cy="5358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000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729E11-5CD2-7282-8304-686E44272E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CE5283-1005-D80F-3112-9487B8EAA4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666754"/>
            <a:ext cx="9780607" cy="4371312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9E31BD08-57DE-1ADC-5DE6-EE6B5952D58B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+mj-cs"/>
              </a:defRPr>
            </a:lvl1pPr>
          </a:lstStyle>
          <a:p>
            <a:r>
              <a:rPr lang="en-US" sz="3600" b="1" i="1" dirty="0">
                <a:solidFill>
                  <a:srgbClr val="221401"/>
                </a:solidFill>
                <a:latin typeface="fira sans" panose="020B0604020202020204" pitchFamily="34" charset="0"/>
              </a:rPr>
              <a:t>Customization that changes the output layout</a:t>
            </a:r>
            <a:endParaRPr lang="fa-IR" sz="3600" dirty="0"/>
          </a:p>
        </p:txBody>
      </p:sp>
    </p:spTree>
    <p:extLst>
      <p:ext uri="{BB962C8B-B14F-4D97-AF65-F5344CB8AC3E}">
        <p14:creationId xmlns:p14="http://schemas.microsoft.com/office/powerpoint/2010/main" val="197187674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4D7B29-7922-FC9D-0576-8F6B7E84B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EEEAA9-FFFD-58F2-E5A7-D0F2C06E3D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17" y="381966"/>
            <a:ext cx="10544536" cy="5974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0647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1023" y="2093976"/>
            <a:ext cx="7981244" cy="3753668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01A21F5A-9C0A-1655-5FE0-44004118D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36638"/>
            <a:ext cx="10515600" cy="1325563"/>
          </a:xfrm>
        </p:spPr>
        <p:txBody>
          <a:bodyPr/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فرم پارامتری مدل</a:t>
            </a:r>
            <a:endParaRPr lang="en-US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1162780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86AC71-11E4-D8EC-11FF-34A4D31AF7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>
              <a:buFont typeface="Wingdings" panose="05000000000000000000" pitchFamily="2" charset="2"/>
              <a:buChar char="ü"/>
            </a:pPr>
            <a:r>
              <a:rPr lang="fa-IR" dirty="0">
                <a:cs typeface="B Nazanin" panose="00000400000000000000" pitchFamily="2" charset="-78"/>
              </a:rPr>
              <a:t> در فرم پارامتری مدل عدد (اسکالر) وجود ندارد.</a:t>
            </a:r>
          </a:p>
          <a:p>
            <a:pPr marL="0" indent="0" algn="r" rtl="1">
              <a:buNone/>
            </a:pPr>
            <a:endParaRPr lang="en-US" dirty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fa-IR" dirty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fa-IR" dirty="0">
              <a:cs typeface="B Nazanin" panose="00000400000000000000" pitchFamily="2" charset="-78"/>
            </a:endParaRPr>
          </a:p>
          <a:p>
            <a:pPr algn="r" rtl="1">
              <a:buFont typeface="Wingdings" panose="05000000000000000000" pitchFamily="2" charset="2"/>
              <a:buChar char="ü"/>
            </a:pPr>
            <a:r>
              <a:rPr lang="fa-IR" dirty="0">
                <a:cs typeface="B Nazanin" panose="00000400000000000000" pitchFamily="2" charset="-78"/>
              </a:rPr>
              <a:t> در فرم پارامتریک باید وضعیت تمامی اندیسها مشخص باشد.</a:t>
            </a:r>
          </a:p>
          <a:p>
            <a:pPr marL="0" indent="0" algn="r" rtl="1">
              <a:buNone/>
            </a:pPr>
            <a:endParaRPr lang="fa-IR" dirty="0">
              <a:cs typeface="B Nazanin" panose="00000400000000000000" pitchFamily="2" charset="-78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F7A338-08B4-A9F4-1231-758FB33D3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0862AFF-FFB3-6BAD-174B-497661813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0675"/>
            <a:ext cx="10515600" cy="1325563"/>
          </a:xfrm>
        </p:spPr>
        <p:txBody>
          <a:bodyPr/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فرم پارامتری مدل</a:t>
            </a:r>
            <a:endParaRPr lang="en-US" dirty="0">
              <a:cs typeface="B Nazanin" panose="00000400000000000000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9B72079-E314-643B-53FC-29B963FB537A}"/>
                  </a:ext>
                </a:extLst>
              </p:cNvPr>
              <p:cNvSpPr txBox="1"/>
              <p:nvPr/>
            </p:nvSpPr>
            <p:spPr>
              <a:xfrm>
                <a:off x="1377388" y="2419108"/>
                <a:ext cx="3020992" cy="636072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𝑥</m:t>
                          </m:r>
                        </m:num>
                        <m:den>
                          <m:r>
                            <a:rPr lang="fa-IR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60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j-cs"/>
                        </a:rPr>
                        <m:t>   </m:t>
                      </m:r>
                      <m:groupChr>
                        <m:groupChrPr>
                          <m:chr m:val="⇒"/>
                          <m:vertJc m:val="bot"/>
                          <m:ctrlPr>
                            <a:rPr lang="fa-IR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𝑐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𝑐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=</m:t>
                          </m:r>
                          <m:r>
                            <m:rPr>
                              <m:brk m:alnAt="2"/>
                            </m:r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6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0</m:t>
                          </m:r>
                        </m:e>
                      </m:groupChr>
                      <m:r>
                        <a:rPr lang="fa-IR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j-cs"/>
                        </a:rPr>
                        <m:t>    </m:t>
                      </m:r>
                      <m:f>
                        <m:fPr>
                          <m:ctrlPr>
                            <a:rPr lang="fa-IR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𝑥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𝑐𝑐</m:t>
                          </m:r>
                        </m:den>
                      </m:f>
                    </m:oMath>
                  </m:oMathPara>
                </a14:m>
                <a:endParaRPr lang="fa-IR" sz="2400" dirty="0">
                  <a:solidFill>
                    <a:schemeClr val="tx1"/>
                  </a:solidFill>
                  <a:cs typeface="+mj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9B72079-E314-643B-53FC-29B963FB53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388" y="2419108"/>
                <a:ext cx="3020992" cy="63607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D7C0934-7F8B-597F-6FC6-936B174AB2FE}"/>
                  </a:ext>
                </a:extLst>
              </p:cNvPr>
              <p:cNvSpPr txBox="1"/>
              <p:nvPr/>
            </p:nvSpPr>
            <p:spPr>
              <a:xfrm>
                <a:off x="1842304" y="4585503"/>
                <a:ext cx="3020992" cy="1008225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fa-IR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fa-I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fa-I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</m:e>
                      </m:nary>
                      <m:r>
                        <a:rPr lang="fa-I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a-IR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𝑏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𝑘</m:t>
                          </m:r>
                        </m:sub>
                      </m:sSub>
                      <m:r>
                        <a:rPr lang="fa-IR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j-cs"/>
                        </a:rPr>
                        <m:t>         </m:t>
                      </m:r>
                      <m:r>
                        <a:rPr lang="fa-IR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j-cs"/>
                        </a:rPr>
                        <m:t>∀ 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j-cs"/>
                        </a:rPr>
                        <m:t>𝑗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j-cs"/>
                        </a:rPr>
                        <m:t>,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j-cs"/>
                        </a:rPr>
                        <m:t>𝑘</m:t>
                      </m:r>
                    </m:oMath>
                  </m:oMathPara>
                </a14:m>
                <a:endParaRPr lang="fa-IR" sz="2400" dirty="0">
                  <a:solidFill>
                    <a:schemeClr val="tx1"/>
                  </a:solidFill>
                  <a:cs typeface="+mj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D7C0934-7F8B-597F-6FC6-936B174AB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304" y="4585503"/>
                <a:ext cx="3020992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16770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62D2F5-DDF3-93BE-7AA0-480C2D2948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LP, MIP</a:t>
            </a:r>
            <a:r>
              <a:rPr lang="fa-IR" dirty="0">
                <a:cs typeface="B Nazanin" panose="00000400000000000000" pitchFamily="2" charset="-78"/>
              </a:rPr>
              <a:t>تفاوت</a:t>
            </a:r>
            <a:r>
              <a:rPr lang="fa-IR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065970-22C3-0F4E-17FC-5813ABA64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4" descr="Screen Clipping">
            <a:extLst>
              <a:ext uri="{FF2B5EF4-FFF2-40B4-BE49-F238E27FC236}">
                <a16:creationId xmlns:a16="http://schemas.microsoft.com/office/drawing/2014/main" id="{CD35465E-4A23-6186-7406-892C97B45A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666" y="1913279"/>
            <a:ext cx="7958667" cy="436494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6925D20-431D-393D-51FF-17BD88CC28AE}"/>
              </a:ext>
            </a:extLst>
          </p:cNvPr>
          <p:cNvSpPr/>
          <p:nvPr/>
        </p:nvSpPr>
        <p:spPr>
          <a:xfrm>
            <a:off x="3817169" y="1022681"/>
            <a:ext cx="455765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4400" b="1" dirty="0">
                <a:ln w="22225">
                  <a:solidFill>
                    <a:schemeClr val="accent2"/>
                  </a:solidFill>
                  <a:prstDash val="solid"/>
                </a:ln>
                <a:noFill/>
                <a:cs typeface="B Nazanin" panose="00000400000000000000" pitchFamily="2" charset="-78"/>
              </a:rPr>
              <a:t>پیوسته بودن متغییرها </a:t>
            </a:r>
            <a:endParaRPr lang="en-US" sz="4400" b="1" cap="none" spc="0" dirty="0">
              <a:ln w="22225">
                <a:solidFill>
                  <a:schemeClr val="accent2"/>
                </a:solidFill>
                <a:prstDash val="solid"/>
              </a:ln>
              <a:noFill/>
              <a:effectLst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087175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62D2F5-DDF3-93BE-7AA0-480C2D2948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NLP, MINLP</a:t>
            </a:r>
            <a:r>
              <a:rPr lang="fa-IR" dirty="0">
                <a:cs typeface="B Nazanin" panose="00000400000000000000" pitchFamily="2" charset="-78"/>
              </a:rPr>
              <a:t>تفاوت</a:t>
            </a:r>
            <a:r>
              <a:rPr lang="fa-IR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316D68F-2AB3-129B-9E9A-97D1B5E6188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r" rtl="1">
                  <a:lnSpc>
                    <a:spcPct val="200000"/>
                  </a:lnSpc>
                  <a:buFont typeface="Wingdings" panose="05000000000000000000" pitchFamily="2" charset="2"/>
                  <a:buChar char="q"/>
                </a:pPr>
                <a:r>
                  <a:rPr lang="fa-IR" dirty="0">
                    <a:cs typeface="B Nazanin" panose="00000400000000000000" pitchFamily="2" charset="-78"/>
                  </a:rPr>
                  <a:t> به توان رسیدن متغییرها							 </a:t>
                </a:r>
                <a14:m>
                  <m:oMath xmlns:m="http://schemas.openxmlformats.org/officeDocument/2006/math">
                    <m:r>
                      <a:rPr lang="fa-IR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fa-IR" dirty="0"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200000"/>
                  </a:lnSpc>
                  <a:buFont typeface="Wingdings" panose="05000000000000000000" pitchFamily="2" charset="2"/>
                  <a:buChar char="q"/>
                </a:pPr>
                <a:r>
                  <a:rPr lang="fa-IR" dirty="0">
                    <a:cs typeface="B Nazanin" panose="00000400000000000000" pitchFamily="2" charset="-78"/>
                  </a:rPr>
                  <a:t> ضرب متغییرها			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sup>
                                </m:sSup>
                              </m:e>
                            </m:d>
                          </m:e>
                        </m:func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400" dirty="0">
                            <a:cs typeface="B Nazanin" panose="00000400000000000000" pitchFamily="2" charset="-78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a-IR" sz="2400" dirty="0">
                            <a:cs typeface="B Nazanin" panose="00000400000000000000" pitchFamily="2" charset="-78"/>
                          </a:rPr>
                          <m:t> 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fa-IR" dirty="0"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200000"/>
                  </a:lnSpc>
                  <a:buFont typeface="Wingdings" panose="05000000000000000000" pitchFamily="2" charset="2"/>
                  <a:buChar char="q"/>
                </a:pPr>
                <a:r>
                  <a:rPr lang="fa-IR" dirty="0">
                    <a:cs typeface="B Nazanin" panose="00000400000000000000" pitchFamily="2" charset="-78"/>
                  </a:rPr>
                  <a:t> تقسیم متغییرها								 </a:t>
                </a:r>
                <a:r>
                  <a:rPr lang="fa-IR" sz="2800" dirty="0">
                    <a:solidFill>
                      <a:schemeClr val="tx1"/>
                    </a:solidFill>
                    <a:cs typeface="B Nazanin" panose="00000400000000000000" pitchFamily="2" charset="-78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a-IR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200000"/>
                  </a:lnSpc>
                  <a:buFont typeface="Wingdings" panose="05000000000000000000" pitchFamily="2" charset="2"/>
                  <a:buChar char="q"/>
                </a:pPr>
                <a:r>
                  <a:rPr lang="fa-IR" dirty="0">
                    <a:cs typeface="B Nazanin" panose="00000400000000000000" pitchFamily="2" charset="-78"/>
                  </a:rPr>
                  <a:t>قدر مطلق و...</a:t>
                </a:r>
                <a:r>
                  <a:rPr lang="en-US" dirty="0">
                    <a:cs typeface="B Nazanin" panose="00000400000000000000" pitchFamily="2" charset="-78"/>
                  </a:rPr>
                  <a:t>									</a:t>
                </a:r>
                <a:r>
                  <a:rPr lang="fa-IR" dirty="0">
                    <a:cs typeface="B Nazanin" panose="00000400000000000000" pitchFamily="2" charset="-78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fa-IR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a-I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a-IR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fa-IR" sz="2000" dirty="0"/>
                  <a:t> </a:t>
                </a:r>
                <a:r>
                  <a:rPr lang="en-US" dirty="0">
                    <a:cs typeface="B Nazanin" panose="00000400000000000000" pitchFamily="2" charset="-78"/>
                  </a:rPr>
                  <a:t>																					</a:t>
                </a:r>
                <a:r>
                  <a:rPr lang="en-US" dirty="0"/>
                  <a:t> </a:t>
                </a:r>
                <a:r>
                  <a:rPr lang="en-US" dirty="0">
                    <a:cs typeface="B Nazanin" panose="00000400000000000000" pitchFamily="2" charset="-78"/>
                  </a:rPr>
                  <a:t>	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:endParaRPr lang="fa-IR" dirty="0">
                  <a:cs typeface="B Nazanin" panose="00000400000000000000" pitchFamily="2" charset="-78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316D68F-2AB3-129B-9E9A-97D1B5E618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r="-1043" b="-140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065970-22C3-0F4E-17FC-5813ABA64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6029B-A7B6-42A6-9385-39AD5DA5B69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3AF93F7-CF1D-08C6-153E-1EC39441FC6A}"/>
              </a:ext>
            </a:extLst>
          </p:cNvPr>
          <p:cNvSpPr/>
          <p:nvPr/>
        </p:nvSpPr>
        <p:spPr>
          <a:xfrm>
            <a:off x="3817170" y="1027906"/>
            <a:ext cx="455765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4400" b="1" dirty="0">
                <a:ln w="22225">
                  <a:solidFill>
                    <a:schemeClr val="accent2"/>
                  </a:solidFill>
                  <a:prstDash val="solid"/>
                </a:ln>
                <a:noFill/>
                <a:cs typeface="B Nazanin" panose="00000400000000000000" pitchFamily="2" charset="-78"/>
              </a:rPr>
              <a:t>پیوسته بودن متغییرها </a:t>
            </a:r>
            <a:endParaRPr lang="en-US" sz="4400" b="1" cap="none" spc="0" dirty="0">
              <a:ln w="22225">
                <a:solidFill>
                  <a:schemeClr val="accent2"/>
                </a:solidFill>
                <a:prstDash val="solid"/>
              </a:ln>
              <a:noFill/>
              <a:effectLst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1002116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7065" y="0"/>
            <a:ext cx="10058400" cy="1027289"/>
          </a:xfrm>
        </p:spPr>
        <p:txBody>
          <a:bodyPr/>
          <a:lstStyle/>
          <a:p>
            <a:pPr algn="ctr"/>
            <a:r>
              <a:rPr lang="en-US" dirty="0"/>
              <a:t>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957840" y="6335431"/>
            <a:ext cx="2743200" cy="365125"/>
          </a:xfrm>
        </p:spPr>
        <p:txBody>
          <a:bodyPr/>
          <a:lstStyle/>
          <a:p>
            <a:fld id="{48D6029B-A7B6-42A6-9385-39AD5DA5B693}" type="slidenum">
              <a:rPr lang="en-US" smtClean="0"/>
              <a:t>9</a:t>
            </a:fld>
            <a:endParaRPr lang="en-US" dirty="0"/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643" y="689897"/>
            <a:ext cx="11086927" cy="5982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46468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44648</TotalTime>
  <Words>419</Words>
  <Application>Microsoft Office PowerPoint</Application>
  <PresentationFormat>Widescreen</PresentationFormat>
  <Paragraphs>121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Arial</vt:lpstr>
      <vt:lpstr>Calibri</vt:lpstr>
      <vt:lpstr>Calibri Light</vt:lpstr>
      <vt:lpstr>Cambria Math</vt:lpstr>
      <vt:lpstr>fira sans</vt:lpstr>
      <vt:lpstr>Times New Roman</vt:lpstr>
      <vt:lpstr>Wingdings</vt:lpstr>
      <vt:lpstr>Office Theme</vt:lpstr>
      <vt:lpstr>Equation</vt:lpstr>
      <vt:lpstr>آموزش نرم افزار GAMS</vt:lpstr>
      <vt:lpstr>Gams.com</vt:lpstr>
      <vt:lpstr>Licensing </vt:lpstr>
      <vt:lpstr>فرم پارامتری مدل</vt:lpstr>
      <vt:lpstr>فرم پارامتری مدل</vt:lpstr>
      <vt:lpstr>فرم پارامتری مدل</vt:lpstr>
      <vt:lpstr>LP, MIPتفاوت </vt:lpstr>
      <vt:lpstr>NLP, MINLPتفاوت </vt:lpstr>
      <vt:lpstr>Variables</vt:lpstr>
      <vt:lpstr>Variable Types </vt:lpstr>
      <vt:lpstr>Solve Statements</vt:lpstr>
      <vt:lpstr>PowerPoint Presentation</vt:lpstr>
      <vt:lpstr>PowerPoint Presentation</vt:lpstr>
      <vt:lpstr>PowerPoint Presentation</vt:lpstr>
      <vt:lpstr>Structure of a GAMS Model </vt:lpstr>
      <vt:lpstr>تمرین1:</vt:lpstr>
      <vt:lpstr>PowerPoint Presentation</vt:lpstr>
      <vt:lpstr>SOLVER STATUS</vt:lpstr>
      <vt:lpstr>SOLVER STATUS</vt:lpstr>
      <vt:lpstr>MODEL STATUS</vt:lpstr>
      <vt:lpstr>PowerPoint Presentation</vt:lpstr>
      <vt:lpstr>MODEL STATUS</vt:lpstr>
      <vt:lpstr>زنجیره تامین(Chopra Meindl SCM)</vt:lpstr>
      <vt:lpstr>PowerPoint Presentation</vt:lpstr>
      <vt:lpstr>PowerPoint Presentation</vt:lpstr>
      <vt:lpstr>PowerPoint Presentation</vt:lpstr>
      <vt:lpstr>Gravity Location Models</vt:lpstr>
      <vt:lpstr>PowerPoint Presentation</vt:lpstr>
      <vt:lpstr>LOCATING PLANTS AND WAREHOUSES SIMULTANEOUSLY</vt:lpstr>
      <vt:lpstr>PowerPoint Presentation</vt:lpstr>
      <vt:lpstr>PowerPoint Presentation</vt:lpstr>
      <vt:lpstr>PowerPoint Presentation</vt:lpstr>
      <vt:lpstr>PowerPoint Presentation</vt:lpstr>
      <vt:lpstr>sets</vt:lpstr>
      <vt:lpstr>Data (Scalars, Parameters, Tables)</vt:lpstr>
      <vt:lpstr>Random parameters</vt:lpstr>
      <vt:lpstr>Variable Attributes</vt:lpstr>
      <vt:lpstr>Assignment of Variable Bounds and/or Initial Values (optional)</vt:lpstr>
      <vt:lpstr>Model</vt:lpstr>
      <vt:lpstr>options</vt:lpstr>
      <vt:lpstr>Solve Statements</vt:lpstr>
      <vt:lpstr>تغییر دادن حل کننده</vt:lpstr>
      <vt:lpstr>Display Statements (optional)</vt:lpstr>
      <vt:lpstr>Customization that changes the output layout</vt:lpstr>
      <vt:lpstr>PowerPoint Presentation</vt:lpstr>
      <vt:lpstr>PowerPoint Presentation</vt:lpstr>
    </vt:vector>
  </TitlesOfParts>
  <Company>Novin Penda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 the name of god</dc:title>
  <dc:creator>reza</dc:creator>
  <cp:lastModifiedBy>Reza Ahmadi</cp:lastModifiedBy>
  <cp:revision>56</cp:revision>
  <dcterms:created xsi:type="dcterms:W3CDTF">2021-11-04T12:53:14Z</dcterms:created>
  <dcterms:modified xsi:type="dcterms:W3CDTF">2023-06-04T13:23:50Z</dcterms:modified>
</cp:coreProperties>
</file>